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817" r:id="rId2"/>
    <p:sldId id="767" r:id="rId3"/>
    <p:sldId id="834" r:id="rId4"/>
    <p:sldId id="825" r:id="rId5"/>
    <p:sldId id="776" r:id="rId6"/>
    <p:sldId id="889" r:id="rId7"/>
    <p:sldId id="859" r:id="rId8"/>
    <p:sldId id="860" r:id="rId9"/>
    <p:sldId id="266" r:id="rId10"/>
    <p:sldId id="838" r:id="rId11"/>
    <p:sldId id="715" r:id="rId12"/>
    <p:sldId id="890" r:id="rId13"/>
    <p:sldId id="884" r:id="rId14"/>
    <p:sldId id="831" r:id="rId15"/>
    <p:sldId id="891" r:id="rId16"/>
    <p:sldId id="879" r:id="rId17"/>
    <p:sldId id="731" r:id="rId18"/>
    <p:sldId id="892" r:id="rId19"/>
    <p:sldId id="863" r:id="rId20"/>
    <p:sldId id="864" r:id="rId21"/>
    <p:sldId id="865" r:id="rId22"/>
    <p:sldId id="866" r:id="rId23"/>
    <p:sldId id="893" r:id="rId24"/>
    <p:sldId id="894" r:id="rId25"/>
    <p:sldId id="895" r:id="rId26"/>
    <p:sldId id="867" r:id="rId27"/>
    <p:sldId id="868" r:id="rId28"/>
    <p:sldId id="885" r:id="rId29"/>
    <p:sldId id="897" r:id="rId30"/>
    <p:sldId id="903" r:id="rId31"/>
    <p:sldId id="904" r:id="rId32"/>
    <p:sldId id="899" r:id="rId33"/>
    <p:sldId id="898" r:id="rId34"/>
    <p:sldId id="905" r:id="rId35"/>
    <p:sldId id="901" r:id="rId36"/>
    <p:sldId id="832" r:id="rId37"/>
    <p:sldId id="623" r:id="rId38"/>
    <p:sldId id="846" r:id="rId39"/>
    <p:sldId id="624" r:id="rId40"/>
    <p:sldId id="847" r:id="rId41"/>
    <p:sldId id="625" r:id="rId42"/>
    <p:sldId id="848" r:id="rId43"/>
    <p:sldId id="833" r:id="rId44"/>
    <p:sldId id="627" r:id="rId45"/>
    <p:sldId id="628" r:id="rId46"/>
    <p:sldId id="629" r:id="rId47"/>
    <p:sldId id="851" r:id="rId48"/>
    <p:sldId id="630" r:id="rId49"/>
    <p:sldId id="852" r:id="rId50"/>
    <p:sldId id="631" r:id="rId51"/>
    <p:sldId id="811" r:id="rId52"/>
    <p:sldId id="632" r:id="rId53"/>
    <p:sldId id="853" r:id="rId54"/>
    <p:sldId id="633" r:id="rId55"/>
    <p:sldId id="812" r:id="rId56"/>
    <p:sldId id="634" r:id="rId57"/>
    <p:sldId id="854" r:id="rId58"/>
    <p:sldId id="635" r:id="rId59"/>
    <p:sldId id="636" r:id="rId60"/>
    <p:sldId id="637" r:id="rId61"/>
    <p:sldId id="672" r:id="rId62"/>
    <p:sldId id="638" r:id="rId63"/>
    <p:sldId id="856" r:id="rId64"/>
    <p:sldId id="639" r:id="rId65"/>
    <p:sldId id="906" r:id="rId66"/>
    <p:sldId id="857" r:id="rId67"/>
    <p:sldId id="640" r:id="rId68"/>
    <p:sldId id="814" r:id="rId69"/>
    <p:sldId id="909" r:id="rId70"/>
    <p:sldId id="910" r:id="rId71"/>
    <p:sldId id="907" r:id="rId72"/>
    <p:sldId id="908" r:id="rId73"/>
    <p:sldId id="821" r:id="rId7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18" userDrawn="1">
          <p15:clr>
            <a:srgbClr val="A4A3A4"/>
          </p15:clr>
        </p15:guide>
        <p15:guide id="2" pos="43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27B00"/>
    <a:srgbClr val="D6A300"/>
    <a:srgbClr val="3777AB"/>
    <a:srgbClr val="8EB4E3"/>
    <a:srgbClr val="8AB0CE"/>
    <a:srgbClr val="D4E2ED"/>
    <a:srgbClr val="2A6FA6"/>
    <a:srgbClr val="D4E1ED"/>
    <a:srgbClr val="F9FBFC"/>
    <a:srgbClr val="F8FA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94" autoAdjust="0"/>
    <p:restoredTop sz="96318" autoAdjust="0"/>
  </p:normalViewPr>
  <p:slideViewPr>
    <p:cSldViewPr showGuides="1">
      <p:cViewPr varScale="1">
        <p:scale>
          <a:sx n="105" d="100"/>
          <a:sy n="105" d="100"/>
        </p:scale>
        <p:origin x="438" y="24"/>
      </p:cViewPr>
      <p:guideLst>
        <p:guide orient="horz" pos="618"/>
        <p:guide pos="438"/>
      </p:guideLst>
    </p:cSldViewPr>
  </p:slideViewPr>
  <p:outlineViewPr>
    <p:cViewPr>
      <p:scale>
        <a:sx n="33" d="100"/>
        <a:sy n="33" d="100"/>
      </p:scale>
      <p:origin x="0" y="-157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33CDE6-FEA2-46BB-8ABD-ECF77A4C3004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5EE56C-C3A4-4189-9343-1134C9305C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2414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EE56C-C3A4-4189-9343-1134C9305CB7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287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970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拓展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综合应用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6681078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特别提醒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81969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归纳总结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98872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练后反思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7617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方法技巧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2434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332"/>
          </a:xfrm>
          <a:prstGeom prst="rect">
            <a:avLst/>
          </a:prstGeom>
          <a:solidFill>
            <a:srgbClr val="7030A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思维建模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2600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易错警示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9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A27B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知识拓展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2379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532476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拓展延伸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9672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方法指导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13621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4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534729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A29168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规律方法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477699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A42C96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方法规律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1728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49"/>
          <a:stretch/>
        </p:blipFill>
        <p:spPr>
          <a:xfrm flipH="1">
            <a:off x="0" y="0"/>
            <a:ext cx="12193200" cy="6858000"/>
          </a:xfrm>
          <a:prstGeom prst="rect">
            <a:avLst/>
          </a:prstGeom>
        </p:spPr>
      </p:pic>
      <p:sp>
        <p:nvSpPr>
          <p:cNvPr id="4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l" defTabSz="914400" rtl="0" eaLnBrk="1" latinLnBrk="0" hangingPunct="1"/>
            <a:r>
              <a:rPr lang="zh-CN" altLang="en-US" sz="240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命题方向</a:t>
            </a:r>
            <a:endParaRPr lang="zh-CN" altLang="zh-CN" sz="2400" kern="1200" dirty="0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 noProof="0" smtClean="0">
              <a:solidFill>
                <a:schemeClr val="lt1"/>
              </a:solidFill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smtClean="0">
                <a:latin typeface="微软雅黑" pitchFamily="34" charset="-122"/>
                <a:ea typeface="微软雅黑" pitchFamily="34" charset="-122"/>
              </a:rPr>
              <a:t>明确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0736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052736"/>
            <a:ext cx="12192000" cy="58052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同侧圆角矩形 2">
            <a:extLst>
              <a:ext uri="{FF2B5EF4-FFF2-40B4-BE49-F238E27FC236}">
                <a16:creationId xmlns="" xmlns:a16="http://schemas.microsoft.com/office/drawing/2014/main" id="{DCF931F0-E024-3A42-B800-B9D38A749F17}"/>
              </a:ext>
            </a:extLst>
          </p:cNvPr>
          <p:cNvSpPr/>
          <p:nvPr userDrawn="1"/>
        </p:nvSpPr>
        <p:spPr>
          <a:xfrm rot="5400000">
            <a:off x="424211" y="-148788"/>
            <a:ext cx="495047" cy="1343473"/>
          </a:xfrm>
          <a:prstGeom prst="round2SameRect">
            <a:avLst>
              <a:gd name="adj1" fmla="val 31187"/>
              <a:gd name="adj2" fmla="val 0"/>
            </a:avLst>
          </a:prstGeom>
          <a:solidFill>
            <a:srgbClr val="0626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115205" y="28975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练真题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129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习题">
    <p:bg>
      <p:bgPr>
        <a:pattFill prst="sm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9968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4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网络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构建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498681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4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12990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应用举例</a:t>
            </a:r>
            <a:endParaRPr lang="zh-CN" altLang="en-US" b="1" dirty="0">
              <a:solidFill>
                <a:schemeClr val="bg1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  <p:sp>
        <p:nvSpPr>
          <p:cNvPr id="17" name="矩形 16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矩形 17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2840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易错辨析</a:t>
            </a:r>
            <a:endParaRPr lang="zh-CN" altLang="en-US" b="1" dirty="0">
              <a:solidFill>
                <a:schemeClr val="bg1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  <p:sp>
        <p:nvSpPr>
          <p:cNvPr id="19" name="矩形 18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矩形 19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21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1988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C0504D">
              <a:lumMod val="75000"/>
            </a:srgb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易错提醒</a:t>
            </a:r>
            <a:endParaRPr lang="zh-CN" altLang="en-US" b="1" dirty="0">
              <a:solidFill>
                <a:schemeClr val="bg1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7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3300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D6A3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答题模板</a:t>
            </a:r>
            <a:endParaRPr lang="zh-CN" altLang="en-US" b="1" dirty="0">
              <a:solidFill>
                <a:schemeClr val="bg1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7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8194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3811364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 preferRelativeResize="0">
            <a:picLocks/>
          </p:cNvPicPr>
          <p:nvPr userDrawn="1"/>
        </p:nvPicPr>
        <p:blipFill rotWithShape="1">
          <a:blip r:embed="rId26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609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65" r:id="rId2"/>
    <p:sldLayoutId id="2147483696" r:id="rId3"/>
    <p:sldLayoutId id="2147483693" r:id="rId4"/>
    <p:sldLayoutId id="2147483670" r:id="rId5"/>
    <p:sldLayoutId id="2147483673" r:id="rId6"/>
    <p:sldLayoutId id="2147483674" r:id="rId7"/>
    <p:sldLayoutId id="2147483694" r:id="rId8"/>
    <p:sldLayoutId id="2147483671" r:id="rId9"/>
    <p:sldLayoutId id="2147483697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5" r:id="rId17"/>
    <p:sldLayoutId id="2147483698" r:id="rId18"/>
    <p:sldLayoutId id="2147483699" r:id="rId19"/>
    <p:sldLayoutId id="2147483700" r:id="rId20"/>
    <p:sldLayoutId id="2147483701" r:id="rId21"/>
    <p:sldLayoutId id="2147483672" r:id="rId22"/>
    <p:sldLayoutId id="2147483651" r:id="rId23"/>
    <p:sldLayoutId id="2147483675" r:id="rId2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7.bin"/><Relationship Id="rId7" Type="http://schemas.openxmlformats.org/officeDocument/2006/relationships/package" Target="../embeddings/Microsoft_Word___2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__1.docx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__3.docx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5.docx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package" Target="../embeddings/Microsoft_Word___4.docx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package" Target="../embeddings/Microsoft_Word___6.docx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png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__7.docx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5" Type="http://schemas.openxmlformats.org/officeDocument/2006/relationships/slide" Target="slide43.xml"/><Relationship Id="rId4" Type="http://schemas.openxmlformats.org/officeDocument/2006/relationships/slide" Target="slide3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Word___8.docx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package" Target="../embeddings/Microsoft_Word___9.docx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6.bin"/><Relationship Id="rId7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emf"/><Relationship Id="rId4" Type="http://schemas.openxmlformats.org/officeDocument/2006/relationships/package" Target="../embeddings/Microsoft_Word___10.docx"/><Relationship Id="rId9" Type="http://schemas.openxmlformats.org/officeDocument/2006/relationships/slide" Target="slide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slide" Target="slide37.xml"/><Relationship Id="rId1" Type="http://schemas.openxmlformats.org/officeDocument/2006/relationships/slideLayout" Target="../slideLayouts/slideLayout23.xml"/><Relationship Id="rId4" Type="http://schemas.openxmlformats.org/officeDocument/2006/relationships/slide" Target="slide4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slide" Target="slide37.xml"/><Relationship Id="rId7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slide" Target="slide41.xml"/><Relationship Id="rId4" Type="http://schemas.openxmlformats.org/officeDocument/2006/relationships/slide" Target="slide3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slide" Target="slide37.xml"/><Relationship Id="rId1" Type="http://schemas.openxmlformats.org/officeDocument/2006/relationships/slideLayout" Target="../slideLayouts/slideLayout23.xml"/><Relationship Id="rId4" Type="http://schemas.openxmlformats.org/officeDocument/2006/relationships/slide" Target="slide4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slide" Target="slide37.xml"/><Relationship Id="rId1" Type="http://schemas.openxmlformats.org/officeDocument/2006/relationships/slideLayout" Target="../slideLayouts/slideLayout23.xml"/><Relationship Id="rId4" Type="http://schemas.openxmlformats.org/officeDocument/2006/relationships/slide" Target="slide4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3.docx"/><Relationship Id="rId3" Type="http://schemas.openxmlformats.org/officeDocument/2006/relationships/slide" Target="slide37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png"/><Relationship Id="rId5" Type="http://schemas.openxmlformats.org/officeDocument/2006/relationships/slide" Target="slide41.xml"/><Relationship Id="rId4" Type="http://schemas.openxmlformats.org/officeDocument/2006/relationships/slide" Target="slide39.xml"/><Relationship Id="rId9" Type="http://schemas.openxmlformats.org/officeDocument/2006/relationships/image" Target="../media/image28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4.docx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6" Type="http://schemas.openxmlformats.org/officeDocument/2006/relationships/slide" Target="slide41.xml"/><Relationship Id="rId11" Type="http://schemas.openxmlformats.org/officeDocument/2006/relationships/slide" Target="slide3.xml"/><Relationship Id="rId5" Type="http://schemas.openxmlformats.org/officeDocument/2006/relationships/slide" Target="slide39.xml"/><Relationship Id="rId10" Type="http://schemas.openxmlformats.org/officeDocument/2006/relationships/image" Target="../media/image29.png"/><Relationship Id="rId4" Type="http://schemas.openxmlformats.org/officeDocument/2006/relationships/slide" Target="slide37.xml"/><Relationship Id="rId9" Type="http://schemas.openxmlformats.org/officeDocument/2006/relationships/image" Target="../media/image30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15.docx"/><Relationship Id="rId3" Type="http://schemas.openxmlformats.org/officeDocument/2006/relationships/slide" Target="slide44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slide" Target="slide71.xml"/><Relationship Id="rId1" Type="http://schemas.openxmlformats.org/officeDocument/2006/relationships/vmlDrawing" Target="../drawings/vmlDrawing14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31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16.docx"/><Relationship Id="rId3" Type="http://schemas.openxmlformats.org/officeDocument/2006/relationships/slide" Target="slide44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slide" Target="slide71.xml"/><Relationship Id="rId1" Type="http://schemas.openxmlformats.org/officeDocument/2006/relationships/vmlDrawing" Target="../drawings/vmlDrawing15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32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17.docx"/><Relationship Id="rId3" Type="http://schemas.openxmlformats.org/officeDocument/2006/relationships/slide" Target="slide44.xml"/><Relationship Id="rId21" Type="http://schemas.openxmlformats.org/officeDocument/2006/relationships/package" Target="../embeddings/Microsoft_Word___18.docx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16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24" Type="http://schemas.openxmlformats.org/officeDocument/2006/relationships/slide" Target="slide71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23" Type="http://schemas.openxmlformats.org/officeDocument/2006/relationships/image" Target="../media/image35.png"/><Relationship Id="rId10" Type="http://schemas.openxmlformats.org/officeDocument/2006/relationships/slide" Target="slide56.xml"/><Relationship Id="rId19" Type="http://schemas.openxmlformats.org/officeDocument/2006/relationships/image" Target="../media/image33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Relationship Id="rId22" Type="http://schemas.openxmlformats.org/officeDocument/2006/relationships/image" Target="../media/image34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19.docx"/><Relationship Id="rId3" Type="http://schemas.openxmlformats.org/officeDocument/2006/relationships/slide" Target="slide44.xml"/><Relationship Id="rId21" Type="http://schemas.openxmlformats.org/officeDocument/2006/relationships/package" Target="../embeddings/Microsoft_Word___20.docx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17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23" Type="http://schemas.openxmlformats.org/officeDocument/2006/relationships/slide" Target="slide71.xml"/><Relationship Id="rId10" Type="http://schemas.openxmlformats.org/officeDocument/2006/relationships/slide" Target="slide56.xml"/><Relationship Id="rId19" Type="http://schemas.openxmlformats.org/officeDocument/2006/relationships/image" Target="../media/image36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Relationship Id="rId22" Type="http://schemas.openxmlformats.org/officeDocument/2006/relationships/image" Target="../media/image37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21.docx"/><Relationship Id="rId3" Type="http://schemas.openxmlformats.org/officeDocument/2006/relationships/slide" Target="slide44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slide" Target="slide71.xml"/><Relationship Id="rId1" Type="http://schemas.openxmlformats.org/officeDocument/2006/relationships/vmlDrawing" Target="../drawings/vmlDrawing18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38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22.docx"/><Relationship Id="rId3" Type="http://schemas.openxmlformats.org/officeDocument/2006/relationships/slide" Target="slide44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slide" Target="slide71.xml"/><Relationship Id="rId1" Type="http://schemas.openxmlformats.org/officeDocument/2006/relationships/vmlDrawing" Target="../drawings/vmlDrawing19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39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17" Type="http://schemas.openxmlformats.org/officeDocument/2006/relationships/slide" Target="slide71.xml"/><Relationship Id="rId2" Type="http://schemas.openxmlformats.org/officeDocument/2006/relationships/slide" Target="slide44.xml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23.docx"/><Relationship Id="rId3" Type="http://schemas.openxmlformats.org/officeDocument/2006/relationships/slide" Target="slide44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slide" Target="slide71.xml"/><Relationship Id="rId1" Type="http://schemas.openxmlformats.org/officeDocument/2006/relationships/vmlDrawing" Target="../drawings/vmlDrawing20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41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24.docx"/><Relationship Id="rId3" Type="http://schemas.openxmlformats.org/officeDocument/2006/relationships/slide" Target="slide44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slide" Target="slide71.xml"/><Relationship Id="rId1" Type="http://schemas.openxmlformats.org/officeDocument/2006/relationships/vmlDrawing" Target="../drawings/vmlDrawing21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42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25.docx"/><Relationship Id="rId3" Type="http://schemas.openxmlformats.org/officeDocument/2006/relationships/slide" Target="slide44.xml"/><Relationship Id="rId21" Type="http://schemas.openxmlformats.org/officeDocument/2006/relationships/slide" Target="slide71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22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43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oleObject" Target="../embeddings/oleObject32.bin"/><Relationship Id="rId3" Type="http://schemas.openxmlformats.org/officeDocument/2006/relationships/slide" Target="slide44.xml"/><Relationship Id="rId21" Type="http://schemas.openxmlformats.org/officeDocument/2006/relationships/slide" Target="slide71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23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package" Target="../embeddings/Microsoft_Word___26.docx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27.docx"/><Relationship Id="rId3" Type="http://schemas.openxmlformats.org/officeDocument/2006/relationships/slide" Target="slide44.xml"/><Relationship Id="rId21" Type="http://schemas.openxmlformats.org/officeDocument/2006/relationships/oleObject" Target="../embeddings/oleObject34.bin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24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24" Type="http://schemas.openxmlformats.org/officeDocument/2006/relationships/slide" Target="slide71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23" Type="http://schemas.openxmlformats.org/officeDocument/2006/relationships/image" Target="../media/image46.emf"/><Relationship Id="rId10" Type="http://schemas.openxmlformats.org/officeDocument/2006/relationships/slide" Target="slide56.xml"/><Relationship Id="rId19" Type="http://schemas.openxmlformats.org/officeDocument/2006/relationships/image" Target="../media/image45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Relationship Id="rId22" Type="http://schemas.openxmlformats.org/officeDocument/2006/relationships/package" Target="../embeddings/Microsoft_Word___28.docx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29.docx"/><Relationship Id="rId3" Type="http://schemas.openxmlformats.org/officeDocument/2006/relationships/slide" Target="slide44.xml"/><Relationship Id="rId21" Type="http://schemas.openxmlformats.org/officeDocument/2006/relationships/slide" Target="slide71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25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48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30.docx"/><Relationship Id="rId3" Type="http://schemas.openxmlformats.org/officeDocument/2006/relationships/slide" Target="slide44.xml"/><Relationship Id="rId21" Type="http://schemas.openxmlformats.org/officeDocument/2006/relationships/slide" Target="slide71.xml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26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49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17" Type="http://schemas.openxmlformats.org/officeDocument/2006/relationships/image" Target="../media/image50.png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31.docx"/><Relationship Id="rId3" Type="http://schemas.openxmlformats.org/officeDocument/2006/relationships/slide" Target="slide44.xml"/><Relationship Id="rId21" Type="http://schemas.openxmlformats.org/officeDocument/2006/relationships/image" Target="../media/image50.png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slide" Target="slide71.xml"/><Relationship Id="rId1" Type="http://schemas.openxmlformats.org/officeDocument/2006/relationships/vmlDrawing" Target="../drawings/vmlDrawing27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51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17" Type="http://schemas.openxmlformats.org/officeDocument/2006/relationships/image" Target="../media/image50.png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package" Target="../embeddings/Microsoft_Word___32.docx"/><Relationship Id="rId3" Type="http://schemas.openxmlformats.org/officeDocument/2006/relationships/slide" Target="slide44.xml"/><Relationship Id="rId21" Type="http://schemas.openxmlformats.org/officeDocument/2006/relationships/image" Target="../media/image50.png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slide" Target="slide71.xml"/><Relationship Id="rId1" Type="http://schemas.openxmlformats.org/officeDocument/2006/relationships/vmlDrawing" Target="../drawings/vmlDrawing28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10" Type="http://schemas.openxmlformats.org/officeDocument/2006/relationships/slide" Target="slide56.xml"/><Relationship Id="rId19" Type="http://schemas.openxmlformats.org/officeDocument/2006/relationships/image" Target="../media/image52.emf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62.xml"/><Relationship Id="rId3" Type="http://schemas.openxmlformats.org/officeDocument/2006/relationships/slide" Target="slide45.xml"/><Relationship Id="rId7" Type="http://schemas.openxmlformats.org/officeDocument/2006/relationships/slide" Target="slide52.xml"/><Relationship Id="rId12" Type="http://schemas.openxmlformats.org/officeDocument/2006/relationships/slide" Target="slide60.xml"/><Relationship Id="rId2" Type="http://schemas.openxmlformats.org/officeDocument/2006/relationships/slide" Target="slide44.xml"/><Relationship Id="rId16" Type="http://schemas.openxmlformats.org/officeDocument/2006/relationships/slide" Target="slide71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50.xml"/><Relationship Id="rId11" Type="http://schemas.openxmlformats.org/officeDocument/2006/relationships/slide" Target="slide59.xml"/><Relationship Id="rId5" Type="http://schemas.openxmlformats.org/officeDocument/2006/relationships/slide" Target="slide48.xml"/><Relationship Id="rId15" Type="http://schemas.openxmlformats.org/officeDocument/2006/relationships/slide" Target="slide67.xml"/><Relationship Id="rId10" Type="http://schemas.openxmlformats.org/officeDocument/2006/relationships/slide" Target="slide58.xml"/><Relationship Id="rId4" Type="http://schemas.openxmlformats.org/officeDocument/2006/relationships/slide" Target="slide46.xml"/><Relationship Id="rId9" Type="http://schemas.openxmlformats.org/officeDocument/2006/relationships/slide" Target="slide56.xml"/><Relationship Id="rId14" Type="http://schemas.openxmlformats.org/officeDocument/2006/relationships/slide" Target="slide64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60.xml"/><Relationship Id="rId18" Type="http://schemas.openxmlformats.org/officeDocument/2006/relationships/oleObject" Target="../embeddings/oleObject39.bin"/><Relationship Id="rId3" Type="http://schemas.openxmlformats.org/officeDocument/2006/relationships/slide" Target="slide44.xml"/><Relationship Id="rId21" Type="http://schemas.openxmlformats.org/officeDocument/2006/relationships/image" Target="../media/image8.png"/><Relationship Id="rId7" Type="http://schemas.openxmlformats.org/officeDocument/2006/relationships/slide" Target="slide50.xml"/><Relationship Id="rId12" Type="http://schemas.openxmlformats.org/officeDocument/2006/relationships/slide" Target="slide59.xml"/><Relationship Id="rId17" Type="http://schemas.openxmlformats.org/officeDocument/2006/relationships/slide" Target="slide71.xml"/><Relationship Id="rId2" Type="http://schemas.openxmlformats.org/officeDocument/2006/relationships/slideLayout" Target="../slideLayouts/slideLayout24.xml"/><Relationship Id="rId16" Type="http://schemas.openxmlformats.org/officeDocument/2006/relationships/slide" Target="slide67.xml"/><Relationship Id="rId20" Type="http://schemas.openxmlformats.org/officeDocument/2006/relationships/image" Target="../media/image53.emf"/><Relationship Id="rId1" Type="http://schemas.openxmlformats.org/officeDocument/2006/relationships/vmlDrawing" Target="../drawings/vmlDrawing29.vml"/><Relationship Id="rId6" Type="http://schemas.openxmlformats.org/officeDocument/2006/relationships/slide" Target="slide48.xml"/><Relationship Id="rId11" Type="http://schemas.openxmlformats.org/officeDocument/2006/relationships/slide" Target="slide58.xml"/><Relationship Id="rId24" Type="http://schemas.openxmlformats.org/officeDocument/2006/relationships/slide" Target="slide3.xml"/><Relationship Id="rId5" Type="http://schemas.openxmlformats.org/officeDocument/2006/relationships/slide" Target="slide46.xml"/><Relationship Id="rId15" Type="http://schemas.openxmlformats.org/officeDocument/2006/relationships/slide" Target="slide64.xml"/><Relationship Id="rId23" Type="http://schemas.openxmlformats.org/officeDocument/2006/relationships/image" Target="../media/image54.emf"/><Relationship Id="rId10" Type="http://schemas.openxmlformats.org/officeDocument/2006/relationships/slide" Target="slide56.xml"/><Relationship Id="rId19" Type="http://schemas.openxmlformats.org/officeDocument/2006/relationships/package" Target="../embeddings/Microsoft_Word___33.docx"/><Relationship Id="rId4" Type="http://schemas.openxmlformats.org/officeDocument/2006/relationships/slide" Target="slide45.xml"/><Relationship Id="rId9" Type="http://schemas.openxmlformats.org/officeDocument/2006/relationships/slide" Target="slide54.xml"/><Relationship Id="rId14" Type="http://schemas.openxmlformats.org/officeDocument/2006/relationships/slide" Target="slide62.xml"/><Relationship Id="rId22" Type="http://schemas.openxmlformats.org/officeDocument/2006/relationships/package" Target="../embeddings/Microsoft_Word___34.docx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15" y="138704"/>
            <a:ext cx="2737341" cy="45724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0" y="1612675"/>
            <a:ext cx="12192001" cy="3544517"/>
            <a:chOff x="0" y="1612675"/>
            <a:chExt cx="12192001" cy="3544517"/>
          </a:xfrm>
        </p:grpSpPr>
        <p:grpSp>
          <p:nvGrpSpPr>
            <p:cNvPr id="3" name="组合 2"/>
            <p:cNvGrpSpPr/>
            <p:nvPr/>
          </p:nvGrpSpPr>
          <p:grpSpPr>
            <a:xfrm>
              <a:off x="0" y="1850900"/>
              <a:ext cx="12192001" cy="3306292"/>
              <a:chOff x="0" y="1850900"/>
              <a:chExt cx="12192001" cy="3306292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1850900"/>
                <a:ext cx="12192000" cy="3306292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272464" y="3305484"/>
                <a:ext cx="1919537" cy="1788799"/>
              </a:xfrm>
              <a:prstGeom prst="rect">
                <a:avLst/>
              </a:prstGeom>
            </p:spPr>
          </p:pic>
        </p:grpSp>
        <p:sp>
          <p:nvSpPr>
            <p:cNvPr id="5" name="副标题 2">
              <a:extLst>
                <a:ext uri="{FF2B5EF4-FFF2-40B4-BE49-F238E27FC236}">
                  <a16:creationId xmlns:a16="http://schemas.microsoft.com/office/drawing/2014/main" xmlns="" id="{52C4449A-F464-4D7F-BEC9-4DBC80644CF4}"/>
                </a:ext>
              </a:extLst>
            </p:cNvPr>
            <p:cNvSpPr txBox="1">
              <a:spLocks/>
            </p:cNvSpPr>
            <p:nvPr/>
          </p:nvSpPr>
          <p:spPr>
            <a:xfrm>
              <a:off x="5209309" y="1612675"/>
              <a:ext cx="1773382" cy="448173"/>
            </a:xfrm>
            <a:prstGeom prst="roundRect">
              <a:avLst>
                <a:gd name="adj" fmla="val 50000"/>
              </a:avLst>
            </a:prstGeom>
            <a:solidFill>
              <a:srgbClr val="8EB4E3"/>
            </a:solidFill>
            <a:ln>
              <a:noFill/>
            </a:ln>
          </p:spPr>
          <p:txBody>
            <a:bodyPr anchor="ctr">
              <a:noAutofit/>
            </a:bodyPr>
            <a:lstStyle>
              <a:defPPr>
                <a:defRPr lang="zh-CN"/>
              </a:defPPr>
              <a:lvl1pPr indent="0" algn="ctr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800">
                  <a:solidFill>
                    <a:schemeClr val="bg1"/>
                  </a:solidFill>
                  <a:latin typeface="KaiTi" panose="02010609060101010101" pitchFamily="49" charset="-122"/>
                  <a:ea typeface="KaiTi" panose="02010609060101010101" pitchFamily="49" charset="-122"/>
                </a:defRPr>
              </a:lvl1pPr>
              <a:lvl2pPr marL="6858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/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/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5pPr>
              <a:lvl6pPr marL="25146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6pPr>
              <a:lvl7pPr marL="29718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7pPr>
              <a:lvl8pPr marL="3429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8pPr>
              <a:lvl9pPr marL="3886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9pPr>
            </a:lstStyle>
            <a:p>
              <a:r>
                <a:rPr lang="zh-CN" altLang="en-US" sz="2400" dirty="0" smtClean="0"/>
                <a:t>第</a:t>
              </a:r>
              <a:r>
                <a:rPr lang="en-US" altLang="zh-CN" sz="2400" dirty="0" smtClean="0"/>
                <a:t>49</a:t>
              </a:r>
              <a:r>
                <a:rPr lang="zh-CN" altLang="en-US" sz="2400" dirty="0" smtClean="0"/>
                <a:t>讲</a:t>
              </a:r>
              <a:endParaRPr lang="zh-CN" altLang="en-US" sz="2400" dirty="0"/>
            </a:p>
          </p:txBody>
        </p:sp>
      </p:grpSp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322A6B15-2E76-455A-9DAC-24409D258021}"/>
              </a:ext>
            </a:extLst>
          </p:cNvPr>
          <p:cNvSpPr txBox="1">
            <a:spLocks/>
          </p:cNvSpPr>
          <p:nvPr/>
        </p:nvSpPr>
        <p:spPr>
          <a:xfrm>
            <a:off x="1796061" y="2784562"/>
            <a:ext cx="8599878" cy="1288875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dist">
              <a:lnSpc>
                <a:spcPct val="120000"/>
              </a:lnSpc>
            </a:pPr>
            <a:r>
              <a:rPr lang="zh-CN" altLang="en-US" sz="6600" b="1" dirty="0" smtClean="0">
                <a:solidFill>
                  <a:schemeClr val="bg1"/>
                </a:solidFill>
              </a:rPr>
              <a:t>水</a:t>
            </a:r>
            <a:r>
              <a:rPr lang="zh-CN" altLang="en-US" sz="6600" b="1" dirty="0">
                <a:solidFill>
                  <a:schemeClr val="bg1"/>
                </a:solidFill>
              </a:rPr>
              <a:t>的电离和溶液的</a:t>
            </a:r>
            <a:r>
              <a:rPr lang="en-US" altLang="zh-CN" sz="6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sz="6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27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538089"/>
            <a:ext cx="11412000" cy="346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电离平衡曲线的理解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25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水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关系如图所示，下列判断错误的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ac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上的任意一点都有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bd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上任意一点对应的溶液都呈中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d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对应溶液的温度高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5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c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溶液不可能是盐溶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液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51554" name="Picture 2" descr="1170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9915" y="2839161"/>
            <a:ext cx="2422524" cy="2121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9"/>
          <p:cNvSpPr txBox="1"/>
          <p:nvPr/>
        </p:nvSpPr>
        <p:spPr>
          <a:xfrm>
            <a:off x="228415" y="425717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35370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785173"/>
            <a:ext cx="11160000" cy="4727300"/>
            <a:chOff x="792914" y="3925222"/>
            <a:chExt cx="11160000" cy="4727300"/>
          </a:xfrm>
        </p:grpSpPr>
        <p:sp>
          <p:nvSpPr>
            <p:cNvPr id="6" name="圆角矩形 5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614410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0" y="2001197"/>
            <a:ext cx="799631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c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上的任意一点，由于温度相同，所以水的离子积常数相同，根据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可知，</a:t>
            </a:r>
            <a:r>
              <a:rPr lang="en-US" altLang="zh-CN" sz="2400" i="1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段上任意一点都满足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溶液一定呈中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2" descr="1170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5672" y="2093237"/>
            <a:ext cx="2422524" cy="2121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695400" y="4186151"/>
            <a:ext cx="10586645" cy="223824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时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水的电离为吸热过程，所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温度高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8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溶液显碱性，而醋酸钠溶液显碱性，所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可能为醋酸钠溶液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239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670975"/>
            <a:ext cx="642608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的电离平衡曲线如图所示，回答下列问题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中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E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五点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间的关系：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水中加少量酸，可实现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向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移动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55650" name="Picture 2" descr="117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570" y="1947622"/>
            <a:ext cx="3960196" cy="224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27971" y="2836903"/>
            <a:ext cx="24593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219547" y="3412967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89999" y="3956863"/>
            <a:ext cx="111481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ABE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成的区域中的点都呈现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温度下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硫酸溶液中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15880" y="402396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20038"/>
              </p:ext>
            </p:extLst>
          </p:nvPr>
        </p:nvGraphicFramePr>
        <p:xfrm>
          <a:off x="6185039" y="4620693"/>
          <a:ext cx="1187940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4"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039" y="4620693"/>
                        <a:ext cx="1187940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7619986" y="4587675"/>
            <a:ext cx="12843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8710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>
            <a:extLst>
              <a:ext uri="{FF2B5EF4-FFF2-40B4-BE49-F238E27FC236}">
                <a16:creationId xmlns="" xmlns:a16="http://schemas.microsoft.com/office/drawing/2014/main" id="{42F66117-1422-E04E-93A0-A3423E0F05D2}"/>
              </a:ext>
            </a:extLst>
          </p:cNvPr>
          <p:cNvSpPr/>
          <p:nvPr/>
        </p:nvSpPr>
        <p:spPr>
          <a:xfrm>
            <a:off x="335360" y="2507422"/>
            <a:ext cx="11449272" cy="2971205"/>
          </a:xfrm>
          <a:prstGeom prst="roundRect">
            <a:avLst>
              <a:gd name="adj" fmla="val 1925"/>
            </a:avLst>
          </a:prstGeom>
          <a:noFill/>
          <a:ln>
            <a:solidFill>
              <a:schemeClr val="tx1"/>
            </a:solidFill>
          </a:ln>
          <a:effectLst>
            <a:outerShdw blurRad="762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1639F706-5A08-E441-9E43-476613981402}"/>
              </a:ext>
            </a:extLst>
          </p:cNvPr>
          <p:cNvSpPr txBox="1"/>
          <p:nvPr/>
        </p:nvSpPr>
        <p:spPr>
          <a:xfrm>
            <a:off x="3493386" y="2204864"/>
            <a:ext cx="5205228" cy="553998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en-US" sz="3000" b="1" kern="100" dirty="0">
                <a:latin typeface="+mn-ea"/>
                <a:cs typeface="Times New Roman" panose="02020603050405020304" pitchFamily="18" charset="0"/>
              </a:rPr>
              <a:t>正确理解水的电离平衡</a:t>
            </a:r>
            <a:r>
              <a:rPr lang="zh-CN" altLang="en-US" sz="3000" b="1" kern="100" dirty="0" smtClean="0">
                <a:latin typeface="+mn-ea"/>
                <a:cs typeface="Times New Roman" panose="02020603050405020304" pitchFamily="18" charset="0"/>
              </a:rPr>
              <a:t>曲线</a:t>
            </a:r>
            <a:endParaRPr lang="en-US" altLang="zh-CN" sz="3000" b="1" kern="100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51384" y="2924944"/>
            <a:ext cx="11089232" cy="2242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上的任意点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相同，即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，温度相同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外的任意点与曲线上任意点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，温度不同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实现曲线上点之间的转化需保持温度相同，改变酸碱性；实现曲线上点与曲线外点之间的转化一定改变温度。</a:t>
            </a:r>
            <a:endParaRPr lang="zh-CN" altLang="zh-CN" sz="105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>
            <a:hlinkClick r:id="rId2" action="ppaction://hlinksldjump"/>
          </p:cNvPr>
          <p:cNvSpPr/>
          <p:nvPr/>
        </p:nvSpPr>
        <p:spPr>
          <a:xfrm>
            <a:off x="11378232" y="6484114"/>
            <a:ext cx="813768" cy="373886"/>
          </a:xfrm>
          <a:prstGeom prst="rect">
            <a:avLst/>
          </a:prstGeom>
          <a:solidFill>
            <a:srgbClr val="187E8C"/>
          </a:solidFill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en-US" kern="100" dirty="0">
                <a:solidFill>
                  <a:schemeClr val="bg1"/>
                </a:solidFill>
                <a:latin typeface="+mj-ea"/>
                <a:ea typeface="+mj-ea"/>
                <a:cs typeface="Courier New" panose="02070309020205020404" pitchFamily="49" charset="0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920534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2423592" y="2060848"/>
            <a:ext cx="9768408" cy="2304255"/>
          </a:xfrm>
          <a:prstGeom prst="roundRect">
            <a:avLst>
              <a:gd name="adj" fmla="val 0"/>
            </a:avLst>
          </a:prstGeom>
          <a:solidFill>
            <a:srgbClr val="D4E1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711624" y="1780080"/>
            <a:ext cx="9480376" cy="2296991"/>
          </a:xfrm>
          <a:prstGeom prst="rect">
            <a:avLst/>
          </a:prstGeom>
          <a:solidFill>
            <a:srgbClr val="002060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C267AA83-D616-ED4E-81C0-545EB4398E09}"/>
              </a:ext>
            </a:extLst>
          </p:cNvPr>
          <p:cNvSpPr txBox="1"/>
          <p:nvPr/>
        </p:nvSpPr>
        <p:spPr>
          <a:xfrm>
            <a:off x="4045834" y="2649686"/>
            <a:ext cx="6811957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dist"/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溶液的酸碱性与</a:t>
            </a:r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zh-CN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399480" y="2074783"/>
            <a:ext cx="2104665" cy="430887"/>
            <a:chOff x="5951984" y="2074783"/>
            <a:chExt cx="2104665" cy="430887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xmlns="" id="{5EDD1B64-CEE3-CE44-8F17-E05128AFB818}"/>
                </a:ext>
              </a:extLst>
            </p:cNvPr>
            <p:cNvGrpSpPr/>
            <p:nvPr/>
          </p:nvGrpSpPr>
          <p:grpSpPr>
            <a:xfrm>
              <a:off x="5951984" y="2074783"/>
              <a:ext cx="2104665" cy="369332"/>
              <a:chOff x="5015445" y="2374315"/>
              <a:chExt cx="2104665" cy="369332"/>
            </a:xfrm>
          </p:grpSpPr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A6A0A2D4-C220-DA46-A6AD-B44FA94018D4}"/>
                  </a:ext>
                </a:extLst>
              </p:cNvPr>
              <p:cNvSpPr txBox="1"/>
              <p:nvPr/>
            </p:nvSpPr>
            <p:spPr>
              <a:xfrm>
                <a:off x="6800792" y="237431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chemeClr val="bg1">
                        <a:lumMod val="85000"/>
                      </a:schemeClr>
                    </a:solidFill>
                  </a:rPr>
                  <a:t>&gt;</a:t>
                </a:r>
                <a:endParaRPr kumimoji="1" lang="zh-CN" altLang="en-US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5EEDB553-6843-D943-908B-713024609FA6}"/>
                  </a:ext>
                </a:extLst>
              </p:cNvPr>
              <p:cNvSpPr txBox="1"/>
              <p:nvPr/>
            </p:nvSpPr>
            <p:spPr>
              <a:xfrm>
                <a:off x="5015445" y="237431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chemeClr val="bg1">
                        <a:lumMod val="85000"/>
                      </a:schemeClr>
                    </a:solidFill>
                  </a:rPr>
                  <a:t>&lt;</a:t>
                </a:r>
                <a:endParaRPr kumimoji="1" lang="zh-CN" altLang="en-US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6418518" y="2074783"/>
              <a:ext cx="1171597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2200" smtClean="0">
                  <a:solidFill>
                    <a:schemeClr val="bg1">
                      <a:lumMod val="85000"/>
                    </a:schemeClr>
                  </a:solidFill>
                </a:rPr>
                <a:t>考点二</a:t>
              </a:r>
              <a:endParaRPr lang="zh-CN" altLang="en-US" sz="22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784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90000" y="1628800"/>
            <a:ext cx="1141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tabLst>
                <a:tab pos="2250440" algn="l"/>
              </a:tabLst>
            </a:pPr>
            <a:r>
              <a:rPr lang="en-US" altLang="zh-CN" sz="2400" b="1" kern="100" dirty="0">
                <a:latin typeface="+mj-ea"/>
                <a:ea typeface="+mj-ea"/>
                <a:cs typeface="Courier New" panose="02070309020205020404" pitchFamily="49" charset="0"/>
              </a:rPr>
              <a:t>1.</a:t>
            </a:r>
            <a:r>
              <a:rPr lang="zh-CN" altLang="zh-CN" sz="2400" b="1" kern="100" dirty="0">
                <a:latin typeface="+mj-ea"/>
                <a:ea typeface="+mj-ea"/>
                <a:cs typeface="Courier New" panose="02070309020205020404" pitchFamily="49" charset="0"/>
              </a:rPr>
              <a:t>溶液的酸碱性</a:t>
            </a: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呈酸碱性的本质：溶液的酸碱性取决于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相对大小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7078162"/>
              </p:ext>
            </p:extLst>
          </p:nvPr>
        </p:nvGraphicFramePr>
        <p:xfrm>
          <a:off x="516000" y="3020928"/>
          <a:ext cx="11160001" cy="2194560"/>
        </p:xfrm>
        <a:graphic>
          <a:graphicData uri="http://schemas.openxmlformats.org/drawingml/2006/table">
            <a:tbl>
              <a:tblPr/>
              <a:tblGrid>
                <a:gridCol w="3263109"/>
                <a:gridCol w="3775068"/>
                <a:gridCol w="4121824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溶液的酸碱性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比较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常温下溶液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pH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酸性溶液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en-US" altLang="zh-CN" sz="2400" u="sng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2400" i="1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u="sng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中性溶液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en-US" altLang="zh-CN" sz="2400" u="sng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2400" i="1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u="sng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碱性溶液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en-US" altLang="zh-CN" sz="2400" u="sng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2400" i="1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u="sng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5297527" y="365198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＞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297527" y="419147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＝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97527" y="476057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＜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288736" y="476057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＞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288736" y="365198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＜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288736" y="419542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＝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397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90000" y="1712997"/>
            <a:ext cx="11412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+mj-ea"/>
                <a:ea typeface="+mj-ea"/>
                <a:cs typeface="Courier New" panose="02070309020205020404" pitchFamily="49" charset="0"/>
              </a:rPr>
              <a:t>2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及测定方法</a:t>
            </a:r>
            <a:endParaRPr lang="zh-CN" altLang="zh-CN" sz="105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围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定方法：用镊子夹取一小块试纸放在洁净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玻璃棒蘸取待测液点在试纸的中央，变色后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照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酸碱性的另外一种表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——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OH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OH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OH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35784" y="2276872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lg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92036" y="341680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250440" algn="l"/>
              </a:tabLst>
            </a:pP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玻璃片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472264" y="342900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250440" algn="l"/>
              </a:tabLst>
            </a:pP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面皿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80563" y="3951063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250440" algn="l"/>
              </a:tabLst>
            </a:pP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比色卡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679128" y="5043375"/>
            <a:ext cx="1800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lg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99525" y="563686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250440" algn="l"/>
              </a:tabLst>
            </a:pP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14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318CE0B2-849C-2B4D-B715-7B2A33B87A76}"/>
              </a:ext>
            </a:extLst>
          </p:cNvPr>
          <p:cNvSpPr/>
          <p:nvPr/>
        </p:nvSpPr>
        <p:spPr>
          <a:xfrm>
            <a:off x="557813" y="1916832"/>
            <a:ext cx="11076375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温度下，利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的相对大小均可判断溶液的酸碱性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17041"/>
              </p:ext>
            </p:extLst>
          </p:nvPr>
        </p:nvGraphicFramePr>
        <p:xfrm>
          <a:off x="651123" y="2517280"/>
          <a:ext cx="104854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2" name="文档" r:id="rId4" imgW="10598832" imgH="1229983" progId="Word.Document.12">
                  <p:embed/>
                </p:oleObj>
              </mc:Choice>
              <mc:Fallback>
                <p:oleObj name="文档" r:id="rId4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123" y="2517280"/>
                        <a:ext cx="10485437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74431"/>
              </p:ext>
            </p:extLst>
          </p:nvPr>
        </p:nvGraphicFramePr>
        <p:xfrm>
          <a:off x="651123" y="4375722"/>
          <a:ext cx="1048543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3" name="文档" r:id="rId7" imgW="10598832" imgH="1229983" progId="Word.Document.12">
                  <p:embed/>
                </p:oleObj>
              </mc:Choice>
              <mc:Fallback>
                <p:oleObj name="文档" r:id="rId7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123" y="4375722"/>
                        <a:ext cx="10485437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="" xmlns:a16="http://schemas.microsoft.com/office/drawing/2014/main" id="{318CE0B2-849C-2B4D-B715-7B2A33B87A76}"/>
              </a:ext>
            </a:extLst>
          </p:cNvPr>
          <p:cNvSpPr/>
          <p:nvPr/>
        </p:nvSpPr>
        <p:spPr>
          <a:xfrm>
            <a:off x="557813" y="3608589"/>
            <a:ext cx="11076375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溶液一定显酸性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318CE0B2-849C-2B4D-B715-7B2A33B87A76}"/>
              </a:ext>
            </a:extLst>
          </p:cNvPr>
          <p:cNvSpPr/>
          <p:nvPr/>
        </p:nvSpPr>
        <p:spPr>
          <a:xfrm>
            <a:off x="557813" y="5012222"/>
            <a:ext cx="11076375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能使甲基橙显黄色的溶液一定显碱性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测得某氯水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F1FDC4C7-996B-8E4C-9906-8E72300E8B1C}"/>
              </a:ext>
            </a:extLst>
          </p:cNvPr>
          <p:cNvSpPr/>
          <p:nvPr/>
        </p:nvSpPr>
        <p:spPr>
          <a:xfrm>
            <a:off x="7067536" y="2782669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8CA795CB-D9A7-FA40-91B1-820BCE512DF7}"/>
              </a:ext>
            </a:extLst>
          </p:cNvPr>
          <p:cNvSpPr/>
          <p:nvPr/>
        </p:nvSpPr>
        <p:spPr>
          <a:xfrm>
            <a:off x="4260368" y="3627849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D075477F-9C4D-D544-B74F-1AD03197F437}"/>
              </a:ext>
            </a:extLst>
          </p:cNvPr>
          <p:cNvSpPr/>
          <p:nvPr/>
        </p:nvSpPr>
        <p:spPr>
          <a:xfrm>
            <a:off x="9984432" y="1921212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DBFDB294-2283-C943-BA5D-C52A1673A2AA}"/>
              </a:ext>
            </a:extLst>
          </p:cNvPr>
          <p:cNvSpPr/>
          <p:nvPr/>
        </p:nvSpPr>
        <p:spPr>
          <a:xfrm>
            <a:off x="6215632" y="4333434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a16="http://schemas.microsoft.com/office/drawing/2014/main" id="{DBFDB294-2283-C943-BA5D-C52A1673A2AA}"/>
              </a:ext>
            </a:extLst>
          </p:cNvPr>
          <p:cNvSpPr/>
          <p:nvPr/>
        </p:nvSpPr>
        <p:spPr>
          <a:xfrm>
            <a:off x="6802767" y="5020065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DBFDB294-2283-C943-BA5D-C52A1673A2AA}"/>
              </a:ext>
            </a:extLst>
          </p:cNvPr>
          <p:cNvSpPr/>
          <p:nvPr/>
        </p:nvSpPr>
        <p:spPr>
          <a:xfrm>
            <a:off x="4943872" y="5561323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405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0" grpId="0"/>
      <p:bldP spid="11" grpId="0"/>
      <p:bldP spid="13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318CE0B2-849C-2B4D-B715-7B2A33B87A76}"/>
              </a:ext>
            </a:extLst>
          </p:cNvPr>
          <p:cNvSpPr/>
          <p:nvPr/>
        </p:nvSpPr>
        <p:spPr>
          <a:xfrm>
            <a:off x="557813" y="2314044"/>
            <a:ext cx="11076375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广泛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测得醋酸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4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测得某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.45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湿润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测定盐酸和醋酸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醋酸溶液的误差更大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="" xmlns:a16="http://schemas.microsoft.com/office/drawing/2014/main" id="{F1FDC4C7-996B-8E4C-9906-8E72300E8B1C}"/>
              </a:ext>
            </a:extLst>
          </p:cNvPr>
          <p:cNvSpPr/>
          <p:nvPr/>
        </p:nvSpPr>
        <p:spPr>
          <a:xfrm>
            <a:off x="6085782" y="2336688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8CA795CB-D9A7-FA40-91B1-820BCE512DF7}"/>
              </a:ext>
            </a:extLst>
          </p:cNvPr>
          <p:cNvSpPr/>
          <p:nvPr/>
        </p:nvSpPr>
        <p:spPr>
          <a:xfrm>
            <a:off x="9673990" y="3442933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D075477F-9C4D-D544-B74F-1AD03197F437}"/>
              </a:ext>
            </a:extLst>
          </p:cNvPr>
          <p:cNvSpPr/>
          <p:nvPr/>
        </p:nvSpPr>
        <p:spPr>
          <a:xfrm>
            <a:off x="5015880" y="2882184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21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587266"/>
            <a:ext cx="11412000" cy="346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、酸</a:t>
            </a:r>
            <a:r>
              <a:rPr lang="en-US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碱</a:t>
            </a:r>
            <a:r>
              <a:rPr lang="en-US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稀释</a:t>
            </a:r>
            <a:r>
              <a:rPr lang="en-US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规律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下列关于溶液稀释的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醋酸溶液稀释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6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pH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spc="-6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spc="-6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6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spc="-6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加水稀释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溶液中由水电离产生的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6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6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-6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6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spc="-6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 L 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稀释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 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3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稀释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TextBox 9"/>
          <p:cNvSpPr txBox="1"/>
          <p:nvPr/>
        </p:nvSpPr>
        <p:spPr>
          <a:xfrm>
            <a:off x="239789" y="3753120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46287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980728"/>
            <a:ext cx="1530138" cy="2786580"/>
          </a:xfrm>
          <a:prstGeom prst="rect">
            <a:avLst/>
          </a:prstGeom>
          <a:solidFill>
            <a:srgbClr val="377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300255" y="980728"/>
            <a:ext cx="10891745" cy="2786580"/>
          </a:xfrm>
          <a:prstGeom prst="rect">
            <a:avLst/>
          </a:prstGeom>
          <a:solidFill>
            <a:srgbClr val="F9FB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559496" y="1784805"/>
            <a:ext cx="10369152" cy="104374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1.</a:t>
            </a:r>
            <a:r>
              <a:rPr lang="zh-CN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水的电离和水的离子积常数</a:t>
            </a:r>
            <a:r>
              <a:rPr lang="en-US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2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K</a:t>
            </a:r>
            <a:r>
              <a:rPr lang="en-US" altLang="zh-CN" sz="2200" kern="1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w</a:t>
            </a:r>
            <a:r>
              <a:rPr lang="en-US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2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2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2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.</a:t>
            </a:r>
            <a:r>
              <a:rPr lang="zh-CN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溶液</a:t>
            </a:r>
            <a:r>
              <a:rPr lang="en-US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pH</a:t>
            </a:r>
            <a:r>
              <a:rPr lang="zh-CN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含义及其测定方法，能进行</a:t>
            </a:r>
            <a:r>
              <a:rPr lang="en-US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pH</a:t>
            </a:r>
            <a:r>
              <a:rPr lang="zh-CN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简单计算。</a:t>
            </a:r>
            <a:endParaRPr lang="zh-CN" altLang="zh-CN" sz="22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19540" y="1662670"/>
            <a:ext cx="517928" cy="1478298"/>
            <a:chOff x="919540" y="1662670"/>
            <a:chExt cx="517928" cy="1478298"/>
          </a:xfrm>
        </p:grpSpPr>
        <p:sp>
          <p:nvSpPr>
            <p:cNvPr id="3" name="圆角矩形 2"/>
            <p:cNvSpPr/>
            <p:nvPr/>
          </p:nvSpPr>
          <p:spPr>
            <a:xfrm>
              <a:off x="970718" y="1662670"/>
              <a:ext cx="432048" cy="1478298"/>
            </a:xfrm>
            <a:prstGeom prst="roundRect">
              <a:avLst/>
            </a:prstGeom>
            <a:solidFill>
              <a:srgbClr val="8EB4E3"/>
            </a:solidFill>
            <a:ln>
              <a:solidFill>
                <a:srgbClr val="8AB0C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919540" y="1792588"/>
              <a:ext cx="517928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复</a:t>
              </a:r>
              <a:endParaRPr lang="en-US" altLang="zh-CN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习</a:t>
              </a:r>
              <a:endParaRPr lang="en-US" altLang="zh-CN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目</a:t>
              </a:r>
              <a:endParaRPr lang="en-US" altLang="zh-CN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标</a:t>
              </a:r>
              <a:endParaRPr lang="zh-CN" altLang="en-US" b="1" dirty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724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736240"/>
            <a:ext cx="11160000" cy="4832378"/>
            <a:chOff x="792914" y="3925222"/>
            <a:chExt cx="11160000" cy="4832378"/>
          </a:xfrm>
        </p:grpSpPr>
        <p:sp>
          <p:nvSpPr>
            <p:cNvPr id="6" name="圆角矩形 5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1"/>
              <a:ext cx="11160000" cy="4719489"/>
            </a:xfrm>
            <a:prstGeom prst="roundRect">
              <a:avLst>
                <a:gd name="adj" fmla="val 264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0" y="2044304"/>
            <a:ext cx="108732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醋酸溶液在稀释过程中电离平衡正向移动，稀释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时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&lt;pH&lt;5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2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spc="2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spc="2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2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spc="2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加水稀释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，则溶液的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水电离产生的</a:t>
            </a:r>
            <a:r>
              <a:rPr lang="en-US" altLang="zh-CN" sz="2400" i="1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2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8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1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 L 0.1 </a:t>
            </a:r>
            <a:r>
              <a:rPr lang="en-US" altLang="zh-CN" sz="2400" kern="100" spc="-1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1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Ba(OH)</a:t>
            </a:r>
            <a:r>
              <a:rPr lang="en-US" altLang="zh-CN" sz="2400" kern="100" spc="-1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稀释到</a:t>
            </a:r>
            <a:r>
              <a:rPr lang="en-US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L</a:t>
            </a:r>
            <a:r>
              <a:rPr lang="zh-CN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1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1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1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kern="100" spc="-1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-1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1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spc="-1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</a:t>
            </a:r>
            <a:r>
              <a:rPr lang="en-US" altLang="zh-CN" sz="2400" kern="100" spc="-1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·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3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是强碱溶液，无论怎么稀释，都不为酸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常温下只能无限接近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7836"/>
              </p:ext>
            </p:extLst>
          </p:nvPr>
        </p:nvGraphicFramePr>
        <p:xfrm>
          <a:off x="8579704" y="4182850"/>
          <a:ext cx="711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8" name="文档" r:id="rId4" imgW="711543" imgH="793624" progId="Word.Document.12">
                  <p:embed/>
                </p:oleObj>
              </mc:Choice>
              <mc:Fallback>
                <p:oleObj name="文档" r:id="rId4" imgW="711543" imgH="7936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9704" y="4182850"/>
                        <a:ext cx="7112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9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538089"/>
            <a:ext cx="1141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3·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杭州模拟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种酸溶液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 m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别加水稀释到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 000 m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溶液体积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如图所示，下列说法正确的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种酸溶液的物质的量浓度一定相等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稀释后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强酸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弱酸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有关系：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&gt;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2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61794" name="Picture 2" descr="117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2031" y="2385703"/>
            <a:ext cx="2515458" cy="235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9"/>
          <p:cNvSpPr txBox="1"/>
          <p:nvPr/>
        </p:nvSpPr>
        <p:spPr>
          <a:xfrm>
            <a:off x="240772" y="3657051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8126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556792"/>
            <a:ext cx="11160000" cy="5184576"/>
            <a:chOff x="792914" y="3925222"/>
            <a:chExt cx="11160000" cy="5184576"/>
          </a:xfrm>
        </p:grpSpPr>
        <p:sp>
          <p:nvSpPr>
            <p:cNvPr id="6" name="圆角矩形 5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071686"/>
            </a:xfrm>
            <a:prstGeom prst="roundRect">
              <a:avLst>
                <a:gd name="adj" fmla="val 2500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0" y="1700808"/>
            <a:ext cx="8208911" cy="2529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图像可以看出稀释过程中两种酸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增大程度不同，说明两种酸的强弱不同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两种酸的浓度一定不同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像知，稀释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2" descr="117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7736" y="1836749"/>
            <a:ext cx="2299982" cy="215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695400" y="4184017"/>
            <a:ext cx="10792318" cy="2616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表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溶液稀释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 00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加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强酸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溶液稀释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 00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后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&lt;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说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溶液中存在电离平衡，则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弱酸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都是弱酸，稀释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 00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后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溶液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要增大，而增加的值均小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存在关系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&gt;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强酸，则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605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538089"/>
            <a:ext cx="11412000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均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体积均为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X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Y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分别加水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稀释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为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关系如图所示。下列叙述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HX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Y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弱酸，且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X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酸性比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Y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弱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由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温度下，电离常数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X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62818" name="Picture 2" descr="117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7471" y="1867908"/>
            <a:ext cx="2163653" cy="260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12885"/>
              </p:ext>
            </p:extLst>
          </p:nvPr>
        </p:nvGraphicFramePr>
        <p:xfrm>
          <a:off x="487363" y="4495920"/>
          <a:ext cx="110902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1" name="文档" r:id="rId5" imgW="11384678" imgH="1337094" progId="Word.Document.12">
                  <p:embed/>
                </p:oleObj>
              </mc:Choice>
              <mc:Fallback>
                <p:oleObj name="文档" r:id="rId5" imgW="11384678" imgH="13370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363" y="4495920"/>
                        <a:ext cx="11090275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47924"/>
              </p:ext>
            </p:extLst>
          </p:nvPr>
        </p:nvGraphicFramePr>
        <p:xfrm>
          <a:off x="2914809" y="2132274"/>
          <a:ext cx="8159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2" name="文档" r:id="rId8" imgW="816277" imgH="804441" progId="Word.Document.12">
                  <p:embed/>
                </p:oleObj>
              </mc:Choice>
              <mc:Fallback>
                <p:oleObj name="文档" r:id="rId8" imgW="816277" imgH="8044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4809" y="2132274"/>
                        <a:ext cx="81597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9"/>
          <p:cNvSpPr txBox="1"/>
          <p:nvPr/>
        </p:nvSpPr>
        <p:spPr>
          <a:xfrm>
            <a:off x="228250" y="3344635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226575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988840"/>
            <a:ext cx="11160000" cy="4392488"/>
            <a:chOff x="792914" y="3925222"/>
            <a:chExt cx="11160000" cy="4392488"/>
          </a:xfrm>
        </p:grpSpPr>
        <p:sp>
          <p:nvSpPr>
            <p:cNvPr id="6" name="圆角矩形 5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279598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1" y="2296904"/>
            <a:ext cx="856895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图知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       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说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部分电离，为弱酸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Y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说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Y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全电离，为强酸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抑制水电离，酸中氢离子浓度越小，其抑制水电离的程度越小，根据图知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液中氢离子浓度小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，则水电离程度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由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2" descr="117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119" y="2424964"/>
            <a:ext cx="1898149" cy="228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73859"/>
              </p:ext>
            </p:extLst>
          </p:nvPr>
        </p:nvGraphicFramePr>
        <p:xfrm>
          <a:off x="2351584" y="2222762"/>
          <a:ext cx="8159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2" name="文档" r:id="rId5" imgW="816277" imgH="804441" progId="Word.Document.12">
                  <p:embed/>
                </p:oleObj>
              </mc:Choice>
              <mc:Fallback>
                <p:oleObj name="文档" r:id="rId5" imgW="816277" imgH="8044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1584" y="2222762"/>
                        <a:ext cx="81597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95400" y="5132478"/>
            <a:ext cx="10586645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的电离平衡常数只与温度有关，所以相同温度下，电离常数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X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694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2040185"/>
            <a:ext cx="11160000" cy="2880320"/>
            <a:chOff x="792914" y="3925222"/>
            <a:chExt cx="11160000" cy="2880320"/>
          </a:xfrm>
        </p:grpSpPr>
        <p:sp>
          <p:nvSpPr>
            <p:cNvPr id="6" name="圆角矩形 5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767430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3"/>
              </p:ext>
            </p:extLst>
          </p:nvPr>
        </p:nvGraphicFramePr>
        <p:xfrm>
          <a:off x="781050" y="2470695"/>
          <a:ext cx="8274050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2" name="文档" r:id="rId4" imgW="8551059" imgH="2906070" progId="Word.Document.12">
                  <p:embed/>
                </p:oleObj>
              </mc:Choice>
              <mc:Fallback>
                <p:oleObj name="文档" r:id="rId4" imgW="8551059" imgH="29060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050" y="2470695"/>
                        <a:ext cx="8274050" cy="283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117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3680" y="2342035"/>
            <a:ext cx="1917130" cy="2309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0140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618922"/>
            <a:ext cx="11412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25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两种一元碱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R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溶液分别加水稀释，溶液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如图所示，下列叙述不正确的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M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种弱碱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M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R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稀释前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ROH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H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稀释前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R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由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者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后者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64866" name="Picture 2" descr="117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916" y="2449282"/>
            <a:ext cx="3206084" cy="2716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9"/>
          <p:cNvSpPr txBox="1"/>
          <p:nvPr/>
        </p:nvSpPr>
        <p:spPr>
          <a:xfrm>
            <a:off x="239133" y="3724874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563752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844824"/>
            <a:ext cx="11160000" cy="4320480"/>
            <a:chOff x="792914" y="3925222"/>
            <a:chExt cx="11160000" cy="4320480"/>
          </a:xfrm>
        </p:grpSpPr>
        <p:sp>
          <p:nvSpPr>
            <p:cNvPr id="6" name="圆角矩形 5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207590"/>
            </a:xfrm>
            <a:prstGeom prst="roundRect">
              <a:avLst>
                <a:gd name="adj" fmla="val 2787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0" y="2060848"/>
            <a:ext cx="756083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由图像可知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稀释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时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化量小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弱碱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在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M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R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时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等，故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M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R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2" descr="117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045" y="2072202"/>
            <a:ext cx="2676153" cy="226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695400" y="4340390"/>
            <a:ext cx="10586645" cy="16842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弱碱，由图可知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强碱，则稀释前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OH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H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稀释前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由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由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者是后者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533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圆角矩形 9">
            <a:extLst>
              <a:ext uri="{FF2B5EF4-FFF2-40B4-BE49-F238E27FC236}">
                <a16:creationId xmlns="" xmlns:a16="http://schemas.microsoft.com/office/drawing/2014/main" id="{42F66117-1422-E04E-93A0-A3423E0F05D2}"/>
              </a:ext>
            </a:extLst>
          </p:cNvPr>
          <p:cNvSpPr/>
          <p:nvPr/>
        </p:nvSpPr>
        <p:spPr>
          <a:xfrm>
            <a:off x="335360" y="2507422"/>
            <a:ext cx="11449272" cy="2971205"/>
          </a:xfrm>
          <a:prstGeom prst="roundRect">
            <a:avLst>
              <a:gd name="adj" fmla="val 1925"/>
            </a:avLst>
          </a:prstGeom>
          <a:noFill/>
          <a:ln>
            <a:solidFill>
              <a:schemeClr val="tx1"/>
            </a:solidFill>
          </a:ln>
          <a:effectLst>
            <a:outerShdw blurRad="762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1639F706-5A08-E441-9E43-476613981402}"/>
              </a:ext>
            </a:extLst>
          </p:cNvPr>
          <p:cNvSpPr txBox="1"/>
          <p:nvPr/>
        </p:nvSpPr>
        <p:spPr>
          <a:xfrm>
            <a:off x="2700178" y="2204864"/>
            <a:ext cx="6791645" cy="553998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en-US" sz="3000" b="1" kern="100" dirty="0">
                <a:latin typeface="+mn-ea"/>
                <a:cs typeface="Times New Roman" panose="02020603050405020304" pitchFamily="18" charset="0"/>
              </a:rPr>
              <a:t>常温下，酸或碱溶液稀释</a:t>
            </a:r>
            <a:r>
              <a:rPr lang="en-US" altLang="zh-CN" sz="30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en-US" sz="3000" b="1" kern="100" dirty="0">
                <a:latin typeface="+mn-ea"/>
                <a:cs typeface="Times New Roman" panose="02020603050405020304" pitchFamily="18" charset="0"/>
              </a:rPr>
              <a:t>变化规律</a:t>
            </a:r>
            <a:endParaRPr lang="zh-CN" altLang="zh-CN" sz="3000" b="1" kern="1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51384" y="2954279"/>
            <a:ext cx="11089232" cy="2239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或碱溶液无限稀释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能无限接近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不能越过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酸溶液每稀释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升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，强碱溶液每稀释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降一个单位。</a:t>
            </a:r>
            <a:endParaRPr lang="zh-CN" altLang="zh-CN" sz="1050" kern="100" spc="-6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弱酸或弱碱溶液稀释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小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稀释过程中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曲线斜率较大者为较强的酸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碱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64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690930"/>
            <a:ext cx="11412000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、酸、碱溶液混合后酸碱性的判断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两种溶液混合后酸碱性的判断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括号中填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性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浓度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浓度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浓度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·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)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79179" y="294752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250440" algn="l"/>
              </a:tabLst>
            </a:pP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性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153540" y="347139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634993" y="405235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468378" y="460008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2250440" algn="l"/>
              </a:tabLst>
            </a:pP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性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67989" y="515228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0238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980728"/>
            <a:ext cx="1530138" cy="3816424"/>
          </a:xfrm>
          <a:prstGeom prst="rect">
            <a:avLst/>
          </a:prstGeom>
          <a:solidFill>
            <a:srgbClr val="377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300255" y="980728"/>
            <a:ext cx="10891745" cy="3816424"/>
          </a:xfrm>
          <a:prstGeom prst="rect">
            <a:avLst/>
          </a:prstGeom>
          <a:solidFill>
            <a:srgbClr val="F9FB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964484" y="1662670"/>
            <a:ext cx="438282" cy="1478298"/>
            <a:chOff x="964484" y="1662670"/>
            <a:chExt cx="438282" cy="1478298"/>
          </a:xfrm>
        </p:grpSpPr>
        <p:sp>
          <p:nvSpPr>
            <p:cNvPr id="3" name="圆角矩形 2"/>
            <p:cNvSpPr/>
            <p:nvPr/>
          </p:nvSpPr>
          <p:spPr>
            <a:xfrm>
              <a:off x="970718" y="1662670"/>
              <a:ext cx="432048" cy="1478298"/>
            </a:xfrm>
            <a:prstGeom prst="roundRect">
              <a:avLst/>
            </a:prstGeom>
            <a:solidFill>
              <a:srgbClr val="8EB4E3"/>
            </a:solidFill>
            <a:ln>
              <a:solidFill>
                <a:srgbClr val="8AB0C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964484" y="1792588"/>
              <a:ext cx="42804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内</a:t>
              </a:r>
              <a:endParaRPr lang="en-US" altLang="zh-CN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容</a:t>
              </a:r>
              <a:endParaRPr lang="en-US" altLang="zh-CN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索</a:t>
              </a:r>
              <a:endParaRPr lang="en-US" altLang="zh-CN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引</a:t>
              </a:r>
              <a:endParaRPr lang="zh-CN" altLang="en-US" b="1" dirty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</p:txBody>
        </p:sp>
      </p:grpSp>
      <p:sp>
        <p:nvSpPr>
          <p:cNvPr id="14" name="文本框 13">
            <a:hlinkClick r:id="rId2" action="ppaction://hlinksldjump"/>
          </p:cNvPr>
          <p:cNvSpPr txBox="1"/>
          <p:nvPr/>
        </p:nvSpPr>
        <p:spPr>
          <a:xfrm>
            <a:off x="2703021" y="1524997"/>
            <a:ext cx="60572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zh-CN" altLang="zh-CN" sz="26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</a:t>
            </a:r>
            <a:r>
              <a:rPr lang="zh-CN" altLang="en-US" sz="26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　　水</a:t>
            </a:r>
            <a:r>
              <a:rPr lang="zh-CN" altLang="en-US" sz="26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电离与水的离子积常数</a:t>
            </a:r>
            <a:endParaRPr lang="zh-CN" altLang="zh-CN" sz="26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hlinkClick r:id="rId3" action="ppaction://hlinksldjump"/>
          </p:cNvPr>
          <p:cNvSpPr txBox="1"/>
          <p:nvPr/>
        </p:nvSpPr>
        <p:spPr>
          <a:xfrm>
            <a:off x="2703021" y="2270145"/>
            <a:ext cx="60572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zh-CN" altLang="en-US" sz="26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二　　溶液</a:t>
            </a:r>
            <a:r>
              <a:rPr lang="zh-CN" altLang="en-US" sz="26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酸碱性与</a:t>
            </a:r>
            <a:r>
              <a:rPr lang="en-US" altLang="zh-CN" sz="2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zh-CN" sz="2600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hlinkClick r:id="rId4" action="ppaction://hlinksldjump"/>
          </p:cNvPr>
          <p:cNvSpPr txBox="1"/>
          <p:nvPr/>
        </p:nvSpPr>
        <p:spPr>
          <a:xfrm>
            <a:off x="2703021" y="3015293"/>
            <a:ext cx="493993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914103"/>
            <a:r>
              <a:rPr lang="zh-CN" altLang="en-US" sz="26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练真</a:t>
            </a:r>
            <a:r>
              <a:rPr lang="zh-CN" altLang="en-US" sz="26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题　　明考</a:t>
            </a:r>
            <a:r>
              <a:rPr lang="zh-CN" altLang="en-US" sz="26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</a:t>
            </a:r>
          </a:p>
        </p:txBody>
      </p:sp>
      <p:sp>
        <p:nvSpPr>
          <p:cNvPr id="17" name="文本框 16">
            <a:hlinkClick r:id="rId5" action="ppaction://hlinksldjump"/>
          </p:cNvPr>
          <p:cNvSpPr txBox="1"/>
          <p:nvPr/>
        </p:nvSpPr>
        <p:spPr>
          <a:xfrm>
            <a:off x="2703021" y="3760441"/>
            <a:ext cx="491947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914103"/>
            <a:r>
              <a:rPr lang="zh-CN" altLang="en-US" sz="2600" dirty="0">
                <a:ln>
                  <a:solidFill>
                    <a:srgbClr val="0E59EE"/>
                  </a:solidFill>
                </a:ln>
                <a:solidFill>
                  <a:srgbClr val="2B6FA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时精练</a:t>
            </a:r>
          </a:p>
        </p:txBody>
      </p:sp>
    </p:spTree>
    <p:extLst>
      <p:ext uri="{BB962C8B-B14F-4D97-AF65-F5344CB8AC3E}">
        <p14:creationId xmlns:p14="http://schemas.microsoft.com/office/powerpoint/2010/main" val="3636169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2608019"/>
            <a:ext cx="11412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6)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7)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8)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·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体积混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53540" y="273363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8044442" y="327753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223414" y="381907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4730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圆角矩形 7">
            <a:extLst>
              <a:ext uri="{FF2B5EF4-FFF2-40B4-BE49-F238E27FC236}">
                <a16:creationId xmlns="" xmlns:a16="http://schemas.microsoft.com/office/drawing/2014/main" id="{42F66117-1422-E04E-93A0-A3423E0F05D2}"/>
              </a:ext>
            </a:extLst>
          </p:cNvPr>
          <p:cNvSpPr/>
          <p:nvPr/>
        </p:nvSpPr>
        <p:spPr>
          <a:xfrm>
            <a:off x="335360" y="2327835"/>
            <a:ext cx="11449272" cy="4350578"/>
          </a:xfrm>
          <a:prstGeom prst="roundRect">
            <a:avLst>
              <a:gd name="adj" fmla="val 1925"/>
            </a:avLst>
          </a:prstGeom>
          <a:noFill/>
          <a:ln>
            <a:solidFill>
              <a:schemeClr val="tx1"/>
            </a:solidFill>
          </a:ln>
          <a:effectLst>
            <a:outerShdw blurRad="762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1639F706-5A08-E441-9E43-476613981402}"/>
              </a:ext>
            </a:extLst>
          </p:cNvPr>
          <p:cNvSpPr txBox="1"/>
          <p:nvPr/>
        </p:nvSpPr>
        <p:spPr>
          <a:xfrm>
            <a:off x="2839097" y="1967793"/>
            <a:ext cx="6657823" cy="553998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en-US" sz="3000" b="1" kern="100" dirty="0">
                <a:solidFill>
                  <a:prstClr val="black"/>
                </a:solidFill>
                <a:latin typeface="微软雅黑"/>
                <a:cs typeface="Times New Roman" panose="02020603050405020304" pitchFamily="18" charset="0"/>
              </a:rPr>
              <a:t>酸、碱溶液混合后酸碱性的判断规律</a:t>
            </a:r>
            <a:endParaRPr lang="en-US" altLang="zh-CN" sz="3000" b="1" kern="100" dirty="0" smtClean="0">
              <a:solidFill>
                <a:prstClr val="black"/>
              </a:solidFill>
              <a:latin typeface="微软雅黑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51384" y="2564685"/>
            <a:ext cx="11089232" cy="3901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浓度等体积的一元酸与一元碱混合的溶液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——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谁强显谁性，同强显中性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室温下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和等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一强一弱等体积混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——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谁弱谁过量，谁弱显谁性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强酸和强碱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等体积混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5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和等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呈中性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和小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呈酸性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和大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呈碱性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369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722581"/>
            <a:ext cx="11412000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、中和反应</a:t>
            </a:r>
            <a:r>
              <a:rPr lang="en-US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计算</a:t>
            </a:r>
            <a:endParaRPr lang="zh-CN" altLang="zh-CN" sz="260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要求计算下列各题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忽略溶液混合时体积的变化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25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硝酸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氢氧化钡溶液按照体积比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，混合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91544" y="352177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6833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988840"/>
            <a:ext cx="11160000" cy="3604890"/>
            <a:chOff x="792914" y="3925222"/>
            <a:chExt cx="11160000" cy="3604890"/>
          </a:xfrm>
        </p:grpSpPr>
        <p:sp>
          <p:nvSpPr>
            <p:cNvPr id="6" name="圆角矩形 5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492000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81659"/>
              </p:ext>
            </p:extLst>
          </p:nvPr>
        </p:nvGraphicFramePr>
        <p:xfrm>
          <a:off x="852488" y="2324496"/>
          <a:ext cx="10487025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8" name="文档" r:id="rId4" imgW="10598832" imgH="3274443" progId="Word.Document.12">
                  <p:embed/>
                </p:oleObj>
              </mc:Choice>
              <mc:Fallback>
                <p:oleObj name="文档" r:id="rId4" imgW="10598832" imgH="32744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2488" y="2324496"/>
                        <a:ext cx="10487025" cy="32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41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628800"/>
            <a:ext cx="11412000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定体积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逐滴加入一定物质的量浓度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当溶液中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</a:t>
            </a:r>
            <a:r>
              <a:rPr lang="en-US" altLang="zh-CN" sz="2400" kern="100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完全沉淀时，溶液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若反应后溶液的体积等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体积之和，则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体积比是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04512" y="282331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563267"/>
            <a:ext cx="11160000" cy="2793677"/>
            <a:chOff x="792914" y="3925222"/>
            <a:chExt cx="11160000" cy="2793677"/>
          </a:xfrm>
        </p:grpSpPr>
        <p:sp>
          <p:nvSpPr>
            <p:cNvPr id="7" name="圆角矩形 6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680787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8" name="矩形 7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90071"/>
              </p:ext>
            </p:extLst>
          </p:nvPr>
        </p:nvGraphicFramePr>
        <p:xfrm>
          <a:off x="852488" y="3898923"/>
          <a:ext cx="1048702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4" name="文档" r:id="rId4" imgW="10598832" imgH="2459607" progId="Word.Document.12">
                  <p:embed/>
                </p:oleObj>
              </mc:Choice>
              <mc:Fallback>
                <p:oleObj name="文档" r:id="rId4" imgW="10598832" imgH="24596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2488" y="3898923"/>
                        <a:ext cx="10487025" cy="243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750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793865"/>
            <a:ext cx="11412000" cy="131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稀盐酸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，若所得溶液呈中性，且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i="1" kern="100" dirty="0">
              <a:latin typeface="Times New Roman" panose="02020603050405020304" pitchFamily="18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3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4300"/>
              </p:ext>
            </p:extLst>
          </p:nvPr>
        </p:nvGraphicFramePr>
        <p:xfrm>
          <a:off x="1752280" y="2402969"/>
          <a:ext cx="6667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7" name="文档" r:id="rId4" imgW="666554" imgH="834369" progId="Word.Document.12">
                  <p:embed/>
                </p:oleObj>
              </mc:Choice>
              <mc:Fallback>
                <p:oleObj name="文档" r:id="rId4" imgW="666554" imgH="8343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280" y="2402969"/>
                        <a:ext cx="6667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51808" y="255271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429000"/>
            <a:ext cx="11160000" cy="2678298"/>
            <a:chOff x="792914" y="3925222"/>
            <a:chExt cx="11160000" cy="2678298"/>
          </a:xfrm>
        </p:grpSpPr>
        <p:sp>
          <p:nvSpPr>
            <p:cNvPr id="8" name="圆角矩形 7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565408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9" name="矩形 8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0" name="文本框 9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1024"/>
              </p:ext>
            </p:extLst>
          </p:nvPr>
        </p:nvGraphicFramePr>
        <p:xfrm>
          <a:off x="852488" y="3776848"/>
          <a:ext cx="1048702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8" name="文档" r:id="rId7" imgW="10598832" imgH="2353933" progId="Word.Document.12">
                  <p:embed/>
                </p:oleObj>
              </mc:Choice>
              <mc:Fallback>
                <p:oleObj name="文档" r:id="rId7" imgW="10598832" imgH="23539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2488" y="3776848"/>
                        <a:ext cx="10487025" cy="233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hlinkClick r:id="rId9" action="ppaction://hlinksldjump"/>
          </p:cNvPr>
          <p:cNvSpPr/>
          <p:nvPr/>
        </p:nvSpPr>
        <p:spPr>
          <a:xfrm>
            <a:off x="11378232" y="6484114"/>
            <a:ext cx="813768" cy="373886"/>
          </a:xfrm>
          <a:prstGeom prst="rect">
            <a:avLst/>
          </a:prstGeom>
          <a:solidFill>
            <a:srgbClr val="187E8C"/>
          </a:solidFill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en-US" kern="100" dirty="0">
                <a:solidFill>
                  <a:schemeClr val="bg1"/>
                </a:solidFill>
                <a:latin typeface="+mj-ea"/>
                <a:ea typeface="+mj-ea"/>
                <a:cs typeface="Courier New" panose="02070309020205020404" pitchFamily="49" charset="0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148924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2423592" y="2060848"/>
            <a:ext cx="9768408" cy="2304255"/>
          </a:xfrm>
          <a:prstGeom prst="roundRect">
            <a:avLst>
              <a:gd name="adj" fmla="val 0"/>
            </a:avLst>
          </a:prstGeom>
          <a:solidFill>
            <a:srgbClr val="D4E1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711624" y="1780080"/>
            <a:ext cx="9480376" cy="2296991"/>
          </a:xfrm>
          <a:prstGeom prst="rect">
            <a:avLst/>
          </a:prstGeom>
          <a:solidFill>
            <a:srgbClr val="002060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C267AA83-D616-ED4E-81C0-545EB4398E09}"/>
              </a:ext>
            </a:extLst>
          </p:cNvPr>
          <p:cNvSpPr txBox="1"/>
          <p:nvPr/>
        </p:nvSpPr>
        <p:spPr>
          <a:xfrm>
            <a:off x="4304805" y="2359188"/>
            <a:ext cx="6294015" cy="113877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dist"/>
            <a:r>
              <a:rPr lang="zh-CN" altLang="en-US" sz="68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练真题   明考向</a:t>
            </a:r>
            <a:endParaRPr lang="zh-CN" altLang="zh-CN" sz="68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9396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B9872406-72F5-594F-A16E-02C2617B58AB}"/>
              </a:ext>
            </a:extLst>
          </p:cNvPr>
          <p:cNvSpPr/>
          <p:nvPr/>
        </p:nvSpPr>
        <p:spPr>
          <a:xfrm>
            <a:off x="390000" y="1274046"/>
            <a:ext cx="1141200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判断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浓度均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N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加热，两种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变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022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月选考，</a:t>
            </a:r>
            <a:r>
              <a:rPr lang="en-US" altLang="zh-CN" kern="100" dirty="0" err="1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7B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温度升高，纯水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19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北京，</a:t>
            </a:r>
            <a:r>
              <a:rPr lang="en-US" altLang="zh-CN" kern="100" dirty="0" err="1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2A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pH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溶液一定呈碱性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0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月选考，</a:t>
            </a:r>
            <a:r>
              <a:rPr lang="en-US" altLang="zh-CN" kern="100" dirty="0" err="1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7A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改编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温度下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的盐酸、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0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月选考</a:t>
            </a:r>
            <a:r>
              <a:rPr lang="zh-CN" altLang="zh-CN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kern="100" dirty="0" smtClean="0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kern="100" dirty="0" smtClean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7C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9" name="圆角矩形 8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1487529" y="387739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1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10" name="圆角矩形 9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89830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圆角矩形 10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230907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TextBox 9"/>
          <p:cNvSpPr txBox="1"/>
          <p:nvPr/>
        </p:nvSpPr>
        <p:spPr>
          <a:xfrm>
            <a:off x="253827" y="3956787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060019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1487529" y="387739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1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10" name="圆角矩形 9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89830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圆角矩形 10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230907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556792"/>
            <a:ext cx="11160000" cy="4032448"/>
            <a:chOff x="792914" y="3925222"/>
            <a:chExt cx="11160000" cy="4032448"/>
          </a:xfrm>
        </p:grpSpPr>
        <p:sp>
          <p:nvSpPr>
            <p:cNvPr id="14" name="圆角矩形 13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3919557"/>
            </a:xfrm>
            <a:prstGeom prst="roundRect">
              <a:avLst>
                <a:gd name="adj" fmla="val 3181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15" name="矩形 14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695400" y="3177544"/>
            <a:ext cx="10801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，无论是否升温，纯水均为中性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，降低温度时，水的电离程度减小，纯水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&gt;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为中性溶液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同说明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同，相同温度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同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相同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73548"/>
              </p:ext>
            </p:extLst>
          </p:nvPr>
        </p:nvGraphicFramePr>
        <p:xfrm>
          <a:off x="781050" y="1916832"/>
          <a:ext cx="104870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文档" r:id="rId7" imgW="10598832" imgH="1388853" progId="Word.Document.12">
                  <p:embed/>
                </p:oleObj>
              </mc:Choice>
              <mc:Fallback>
                <p:oleObj name="文档" r:id="rId7" imgW="10598832" imgH="13888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050" y="1916832"/>
                        <a:ext cx="104870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99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="" xmlns:a16="http://schemas.microsoft.com/office/drawing/2014/main" id="{3A329BE5-FA48-1445-847B-16C3FB060719}"/>
              </a:ext>
            </a:extLst>
          </p:cNvPr>
          <p:cNvSpPr/>
          <p:nvPr/>
        </p:nvSpPr>
        <p:spPr>
          <a:xfrm>
            <a:off x="460326" y="1397262"/>
            <a:ext cx="11076375" cy="28238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0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7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月选考，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7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说法不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2.0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从常温加热至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0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小但仍保持中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CN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呈碱性，说明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N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弱电解质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醋酸溶液中加入醋酸钠固体，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9" name="圆角矩形 8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148752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圆角矩形 9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898302" y="387739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2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11" name="圆角矩形 10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230907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9"/>
          <p:cNvSpPr txBox="1"/>
          <p:nvPr/>
        </p:nvSpPr>
        <p:spPr>
          <a:xfrm>
            <a:off x="324154" y="1939087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73230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2423592" y="2060848"/>
            <a:ext cx="9768408" cy="2304255"/>
          </a:xfrm>
          <a:prstGeom prst="roundRect">
            <a:avLst>
              <a:gd name="adj" fmla="val 0"/>
            </a:avLst>
          </a:prstGeom>
          <a:solidFill>
            <a:srgbClr val="D4E1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711624" y="1780080"/>
            <a:ext cx="9480376" cy="2296991"/>
          </a:xfrm>
          <a:prstGeom prst="rect">
            <a:avLst/>
          </a:prstGeom>
          <a:solidFill>
            <a:srgbClr val="002060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C267AA83-D616-ED4E-81C0-545EB4398E09}"/>
              </a:ext>
            </a:extLst>
          </p:cNvPr>
          <p:cNvSpPr txBox="1"/>
          <p:nvPr/>
        </p:nvSpPr>
        <p:spPr>
          <a:xfrm>
            <a:off x="3163240" y="2649686"/>
            <a:ext cx="8577145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dist"/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水的电离与水的离子积常数</a:t>
            </a:r>
            <a:endParaRPr lang="zh-CN" altLang="zh-CN" sz="54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399480" y="2074783"/>
            <a:ext cx="2104665" cy="430887"/>
            <a:chOff x="5951984" y="2074783"/>
            <a:chExt cx="2104665" cy="430887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xmlns="" id="{5EDD1B64-CEE3-CE44-8F17-E05128AFB818}"/>
                </a:ext>
              </a:extLst>
            </p:cNvPr>
            <p:cNvGrpSpPr/>
            <p:nvPr/>
          </p:nvGrpSpPr>
          <p:grpSpPr>
            <a:xfrm>
              <a:off x="5951984" y="2074783"/>
              <a:ext cx="2104665" cy="369332"/>
              <a:chOff x="5015445" y="2374315"/>
              <a:chExt cx="2104665" cy="369332"/>
            </a:xfrm>
          </p:grpSpPr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id="{A6A0A2D4-C220-DA46-A6AD-B44FA94018D4}"/>
                  </a:ext>
                </a:extLst>
              </p:cNvPr>
              <p:cNvSpPr txBox="1"/>
              <p:nvPr/>
            </p:nvSpPr>
            <p:spPr>
              <a:xfrm>
                <a:off x="6800792" y="237431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chemeClr val="bg1">
                        <a:lumMod val="85000"/>
                      </a:schemeClr>
                    </a:solidFill>
                  </a:rPr>
                  <a:t>&gt;</a:t>
                </a:r>
                <a:endParaRPr kumimoji="1" lang="zh-CN" altLang="en-US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xmlns="" id="{5EEDB553-6843-D943-908B-713024609FA6}"/>
                  </a:ext>
                </a:extLst>
              </p:cNvPr>
              <p:cNvSpPr txBox="1"/>
              <p:nvPr/>
            </p:nvSpPr>
            <p:spPr>
              <a:xfrm>
                <a:off x="5015445" y="237431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>
                    <a:solidFill>
                      <a:schemeClr val="bg1">
                        <a:lumMod val="85000"/>
                      </a:schemeClr>
                    </a:solidFill>
                  </a:rPr>
                  <a:t>&lt;</a:t>
                </a:r>
                <a:endParaRPr kumimoji="1" lang="zh-CN" altLang="en-US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6418518" y="2074783"/>
              <a:ext cx="1171597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2200" smtClean="0">
                  <a:solidFill>
                    <a:schemeClr val="bg1">
                      <a:lumMod val="85000"/>
                    </a:schemeClr>
                  </a:solidFill>
                </a:rPr>
                <a:t>考点一</a:t>
              </a:r>
              <a:endParaRPr lang="zh-CN" altLang="en-US" sz="22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8294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148752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圆角矩形 9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898302" y="387739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2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11" name="圆角矩形 10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230907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484784"/>
            <a:ext cx="11160000" cy="4824536"/>
            <a:chOff x="792914" y="3925222"/>
            <a:chExt cx="11160000" cy="4824536"/>
          </a:xfrm>
        </p:grpSpPr>
        <p:sp>
          <p:nvSpPr>
            <p:cNvPr id="21" name="圆角矩形 20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711646"/>
            </a:xfrm>
            <a:prstGeom prst="roundRect">
              <a:avLst>
                <a:gd name="adj" fmla="val 3181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2" name="矩形 21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685875" y="1782341"/>
            <a:ext cx="10692511" cy="443775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.0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盐酸中，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对来说不是很小，不能忽略，故该盐酸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.0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升高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温度，水的电离程度增大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则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，由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C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强酸强碱盐，不水解，故其溶液仍呈中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温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CN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呈碱性，说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N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生了水解，则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CN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弱电解质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温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醋酸溶液中加入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N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固体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醋酸的电离平衡逆向移动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，由于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变，则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溶液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7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8FEF50E-5279-AC48-99A0-C8947064D50F}"/>
              </a:ext>
            </a:extLst>
          </p:cNvPr>
          <p:cNvSpPr/>
          <p:nvPr/>
        </p:nvSpPr>
        <p:spPr>
          <a:xfrm>
            <a:off x="407368" y="1052736"/>
            <a:ext cx="11299010" cy="28930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19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天津，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5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温度下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NO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离常数分别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7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体积均相同的两种酸溶液分别稀释，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加水体积的变化如图所示。下列叙述正确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r>
              <a:rPr lang="zh-CN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rPr>
              <a:t>Ⅰ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表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NO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水的电离程度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c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0" name="圆角矩形 19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148752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89830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2309075" y="387739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3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pic>
        <p:nvPicPr>
          <p:cNvPr id="172034" name="Picture 2" descr="117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2499657"/>
            <a:ext cx="1995364" cy="1435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86624"/>
              </p:ext>
            </p:extLst>
          </p:nvPr>
        </p:nvGraphicFramePr>
        <p:xfrm>
          <a:off x="515938" y="3883628"/>
          <a:ext cx="10958512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4" name="文档" r:id="rId8" imgW="11249982" imgH="1901406" progId="Word.Document.12">
                  <p:embed/>
                </p:oleObj>
              </mc:Choice>
              <mc:Fallback>
                <p:oleObj name="文档" r:id="rId8" imgW="11249982" imgH="19014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938" y="3883628"/>
                        <a:ext cx="10958512" cy="184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="" xmlns:a16="http://schemas.microsoft.com/office/drawing/2014/main" id="{18FEF50E-5279-AC48-99A0-C8947064D50F}"/>
              </a:ext>
            </a:extLst>
          </p:cNvPr>
          <p:cNvSpPr/>
          <p:nvPr/>
        </p:nvSpPr>
        <p:spPr>
          <a:xfrm>
            <a:off x="407368" y="5557470"/>
            <a:ext cx="11299010" cy="60783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体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两溶液分别与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中和后，溶液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TextBox 9"/>
          <p:cNvSpPr txBox="1"/>
          <p:nvPr/>
        </p:nvSpPr>
        <p:spPr>
          <a:xfrm>
            <a:off x="274388" y="405449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424137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>
            <a:hlinkClick r:id="rId4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148752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5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89830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6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2309075" y="387739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3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185576"/>
            <a:ext cx="11160000" cy="5437176"/>
            <a:chOff x="792914" y="3925222"/>
            <a:chExt cx="11160000" cy="5437176"/>
          </a:xfrm>
        </p:grpSpPr>
        <p:sp>
          <p:nvSpPr>
            <p:cNvPr id="25" name="圆角矩形 24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5324285"/>
            </a:xfrm>
            <a:prstGeom prst="roundRect">
              <a:avLst>
                <a:gd name="adj" fmla="val 3181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6" name="矩形 25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7" name="文本框 26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695400" y="1405792"/>
            <a:ext cx="108012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N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离常数，可知酸性：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NO</a:t>
            </a:r>
            <a:r>
              <a:rPr lang="en-US" altLang="zh-CN" sz="2400" kern="10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&gt;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相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两种酸溶液，稀释相同倍数时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弱酸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化较小，故曲线</a:t>
            </a: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Ⅰ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表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种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溶液中水的电离受到抑制，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液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于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液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对应酸电离出的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，对水的电离抑制程度大，故水的电离程度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&lt;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55751"/>
              </p:ext>
            </p:extLst>
          </p:nvPr>
        </p:nvGraphicFramePr>
        <p:xfrm>
          <a:off x="781050" y="4043164"/>
          <a:ext cx="104870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5" name="文档" r:id="rId8" imgW="10598832" imgH="1384540" progId="Word.Document.12">
                  <p:embed/>
                </p:oleObj>
              </mc:Choice>
              <mc:Fallback>
                <p:oleObj name="文档" r:id="rId8" imgW="10598832" imgH="13845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050" y="4043164"/>
                        <a:ext cx="104870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1177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5993" y="1428799"/>
            <a:ext cx="1917504" cy="137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695400" y="5415283"/>
            <a:ext cx="10801200" cy="106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同体积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的两溶液中，由于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-6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spc="-6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-6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-6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NO</a:t>
            </a:r>
            <a:r>
              <a:rPr lang="en-US" altLang="zh-CN" sz="2400" kern="100" spc="-6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-6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spc="-6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-6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</a:t>
            </a:r>
            <a:r>
              <a:rPr lang="en-US" altLang="zh-CN" sz="2400" kern="100" spc="-6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spc="-6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spc="-6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-6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NO</a:t>
            </a:r>
            <a:r>
              <a:rPr lang="en-US" altLang="zh-CN" sz="2400" kern="100" spc="-6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恰好中和后，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同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5" name="矩形 14">
            <a:hlinkClick r:id="rId11" action="ppaction://hlinksldjump"/>
          </p:cNvPr>
          <p:cNvSpPr/>
          <p:nvPr/>
        </p:nvSpPr>
        <p:spPr>
          <a:xfrm>
            <a:off x="11378232" y="6484114"/>
            <a:ext cx="813768" cy="373886"/>
          </a:xfrm>
          <a:prstGeom prst="rect">
            <a:avLst/>
          </a:prstGeom>
          <a:solidFill>
            <a:srgbClr val="062680"/>
          </a:solidFill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en-US" kern="100" dirty="0">
                <a:solidFill>
                  <a:schemeClr val="bg1"/>
                </a:solidFill>
                <a:latin typeface="+mj-ea"/>
                <a:ea typeface="+mj-ea"/>
                <a:cs typeface="Courier New" panose="02070309020205020404" pitchFamily="49" charset="0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1833630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2423592" y="2060848"/>
            <a:ext cx="9768408" cy="2304255"/>
          </a:xfrm>
          <a:prstGeom prst="roundRect">
            <a:avLst>
              <a:gd name="adj" fmla="val 0"/>
            </a:avLst>
          </a:prstGeom>
          <a:solidFill>
            <a:srgbClr val="D4E1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711624" y="1780080"/>
            <a:ext cx="9480376" cy="2296991"/>
          </a:xfrm>
          <a:prstGeom prst="rect">
            <a:avLst/>
          </a:prstGeom>
          <a:solidFill>
            <a:srgbClr val="002060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C267AA83-D616-ED4E-81C0-545EB4398E09}"/>
              </a:ext>
            </a:extLst>
          </p:cNvPr>
          <p:cNvSpPr txBox="1"/>
          <p:nvPr/>
        </p:nvSpPr>
        <p:spPr>
          <a:xfrm>
            <a:off x="4698529" y="2328411"/>
            <a:ext cx="4925863" cy="120032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dist"/>
            <a:r>
              <a:rPr lang="zh-CN" altLang="en-US" sz="72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课时精练</a:t>
            </a:r>
            <a:endParaRPr lang="zh-CN" altLang="zh-CN" sz="72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9834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F3C0D54F-E471-254D-996C-2FBC9553FFE9}"/>
              </a:ext>
            </a:extLst>
          </p:cNvPr>
          <p:cNvSpPr/>
          <p:nvPr/>
        </p:nvSpPr>
        <p:spPr>
          <a:xfrm>
            <a:off x="390000" y="679996"/>
            <a:ext cx="11412000" cy="28238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有关溶液的酸碱性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说法错误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小，酸性越强，反之，碱性越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pH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lt;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溶液可能呈碱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溶液中的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较小时，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其酸碱性更为方便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直接插入待测溶液中，测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圆角矩形 2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1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" name="圆角矩形 3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圆角矩形 4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圆角矩形 5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圆角矩形 6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圆角矩形 7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圆角矩形 8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圆角矩形 9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圆角矩形 10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TextBox 9"/>
          <p:cNvSpPr txBox="1"/>
          <p:nvPr/>
        </p:nvSpPr>
        <p:spPr>
          <a:xfrm>
            <a:off x="253827" y="280455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857218"/>
            <a:ext cx="11160000" cy="1588006"/>
            <a:chOff x="792914" y="3925222"/>
            <a:chExt cx="11160000" cy="1588006"/>
          </a:xfrm>
        </p:grpSpPr>
        <p:sp>
          <p:nvSpPr>
            <p:cNvPr id="19" name="圆角矩形 18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1475116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0" name="矩形 19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696282" y="4137054"/>
            <a:ext cx="10799436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使用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其酸碱性更为方便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试纸直接插入待测溶液中会污染待测液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3" name="圆角矩形 22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28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F3C0D54F-E471-254D-996C-2FBC9553FFE9}"/>
              </a:ext>
            </a:extLst>
          </p:cNvPr>
          <p:cNvSpPr/>
          <p:nvPr/>
        </p:nvSpPr>
        <p:spPr>
          <a:xfrm>
            <a:off x="446495" y="908720"/>
            <a:ext cx="1129901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工农业生产和科学实验中常常涉及溶液的酸碱性，生活和健康也与溶液的酸碱性有密切关系。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表示溶液酸碱度的一种方法。下列说法不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测量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也可以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来测量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量和调控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工农业生产、科学研究都具有重要意义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可测量任何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碱指示剂是一些有机弱酸或弱碱，在溶液中存在电离平衡，指示剂的颜色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围内发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2" name="TextBox 9"/>
          <p:cNvSpPr txBox="1"/>
          <p:nvPr/>
        </p:nvSpPr>
        <p:spPr>
          <a:xfrm>
            <a:off x="324840" y="3030860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56" name="圆角矩形 55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7" name="圆角矩形 56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2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58" name="圆角矩形 57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0" name="圆角矩形 59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1" name="圆角矩形 60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2" name="圆角矩形 61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3" name="圆角矩形 62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4" name="圆角矩形 63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5" name="圆角矩形 64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6" name="圆角矩形 65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7" name="圆角矩形 66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8" name="圆角矩形 67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9" name="圆角矩形 68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圆角矩形 17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605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F3C0D54F-E471-254D-996C-2FBC9553FFE9}"/>
              </a:ext>
            </a:extLst>
          </p:cNvPr>
          <p:cNvSpPr/>
          <p:nvPr/>
        </p:nvSpPr>
        <p:spPr>
          <a:xfrm>
            <a:off x="390000" y="1009347"/>
            <a:ext cx="11412000" cy="393182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3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义乌高三检测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温度下，向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蒸馏水中加入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，保持温度不变，测得溶液的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下列对该溶液的叙述不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温度高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水电离出来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浓度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入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晶体抑制水的电离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该溶液加水稀释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溶液中的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271131" y="4246543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18" name="圆角矩形 17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3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2" name="圆角矩形 21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2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3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2" name="圆角矩形 21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052736"/>
            <a:ext cx="11160000" cy="4176464"/>
            <a:chOff x="792914" y="3925222"/>
            <a:chExt cx="11160000" cy="4176464"/>
          </a:xfrm>
        </p:grpSpPr>
        <p:sp>
          <p:nvSpPr>
            <p:cNvPr id="34" name="圆角矩形 33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063574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5" name="矩形 34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8" name="矩形 37"/>
          <p:cNvSpPr/>
          <p:nvPr/>
        </p:nvSpPr>
        <p:spPr>
          <a:xfrm>
            <a:off x="696282" y="1338609"/>
            <a:ext cx="10799436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温度下蒸馏水中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纯水中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水的电离为吸热过程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02115"/>
              </p:ext>
            </p:extLst>
          </p:nvPr>
        </p:nvGraphicFramePr>
        <p:xfrm>
          <a:off x="796925" y="2466880"/>
          <a:ext cx="104854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3" name="文档" r:id="rId18" imgW="10598832" imgH="1433423" progId="Word.Document.12">
                  <p:embed/>
                </p:oleObj>
              </mc:Choice>
              <mc:Fallback>
                <p:oleObj name="文档" r:id="rId18" imgW="10598832" imgH="143342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6925" y="2466880"/>
                        <a:ext cx="10485438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696282" y="3844830"/>
            <a:ext cx="10799436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H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离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的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抑制了水的电离，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正确</a:t>
            </a:r>
            <a:r>
              <a:rPr lang="zh-CN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spc="-2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稀释时，溶液中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，而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spc="-2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变，故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0" name="圆角矩形 39">
            <a:hlinkClick r:id="rId2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449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F3C0D54F-E471-254D-996C-2FBC9553FFE9}"/>
              </a:ext>
            </a:extLst>
          </p:cNvPr>
          <p:cNvSpPr/>
          <p:nvPr/>
        </p:nvSpPr>
        <p:spPr>
          <a:xfrm>
            <a:off x="407368" y="836712"/>
            <a:ext cx="11299010" cy="282382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温度下，测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下列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溶液温度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等体积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刚好中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温度下蒸馏水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溶液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286740" y="2420888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5" name="圆角矩形 24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4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9" name="圆角矩形 28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圆角矩形 17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117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196752"/>
            <a:ext cx="11160000" cy="3168352"/>
            <a:chOff x="792914" y="3925222"/>
            <a:chExt cx="11160000" cy="3168352"/>
          </a:xfrm>
        </p:grpSpPr>
        <p:sp>
          <p:nvSpPr>
            <p:cNvPr id="21" name="圆角矩形 20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055462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2" name="矩形 21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696282" y="1436633"/>
            <a:ext cx="10799436" cy="27922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溶液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氢氧化钠是一元强碱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0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01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&gt;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因而溶液温度高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盐酸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 err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 err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显然氢氧化钠过量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温度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蒸馏水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圆角矩形 24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4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9" name="圆角矩形 28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974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390000" y="1448988"/>
            <a:ext cx="114120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+mj-ea"/>
                <a:ea typeface="+mj-ea"/>
                <a:cs typeface="Courier New" panose="02070309020205020404" pitchFamily="49" charset="0"/>
              </a:rPr>
              <a:t>1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的电离和水的离子积常数</a:t>
            </a:r>
            <a:endParaRPr lang="zh-CN" altLang="zh-CN" sz="2400" b="1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2" name="Picture 2" descr="1169拆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577" y="2193853"/>
            <a:ext cx="8134847" cy="4394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6876955" y="6093296"/>
            <a:ext cx="159530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稀</a:t>
            </a:r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解质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01887" y="3040497"/>
            <a:ext cx="244810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200" kern="1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2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</a:t>
            </a:r>
            <a:r>
              <a:rPr lang="en-US" altLang="zh-CN" sz="2200" kern="100" dirty="0" smtClean="0">
                <a:solidFill>
                  <a:srgbClr val="C00000"/>
                </a:solidFill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22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zh-CN" altLang="zh-CN" sz="22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OH</a:t>
            </a:r>
            <a:r>
              <a:rPr lang="zh-CN" altLang="zh-CN" sz="22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endParaRPr lang="zh-CN" altLang="en-US" sz="22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2787" y="3192669"/>
            <a:ext cx="442904" cy="13576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010845" y="3755365"/>
            <a:ext cx="189346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H</a:t>
            </a:r>
            <a:r>
              <a:rPr lang="zh-CN" altLang="zh-CN" sz="22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·</a:t>
            </a:r>
            <a:r>
              <a:rPr lang="en-US" altLang="zh-CN" sz="22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OH</a:t>
            </a:r>
            <a:r>
              <a:rPr lang="zh-CN" altLang="zh-CN" sz="22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en-US" sz="2200" dirty="0"/>
          </a:p>
        </p:txBody>
      </p:sp>
      <p:sp>
        <p:nvSpPr>
          <p:cNvPr id="9" name="矩形 8"/>
          <p:cNvSpPr/>
          <p:nvPr/>
        </p:nvSpPr>
        <p:spPr>
          <a:xfrm>
            <a:off x="9032025" y="3764074"/>
            <a:ext cx="119455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2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2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2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4</a:t>
            </a:r>
            <a:endParaRPr lang="zh-CN" altLang="en-US" sz="2200" dirty="0"/>
          </a:p>
        </p:txBody>
      </p:sp>
      <p:sp>
        <p:nvSpPr>
          <p:cNvPr id="11" name="矩形 10"/>
          <p:cNvSpPr/>
          <p:nvPr/>
        </p:nvSpPr>
        <p:spPr>
          <a:xfrm>
            <a:off x="6421782" y="512002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sz="2200" dirty="0"/>
          </a:p>
        </p:txBody>
      </p:sp>
      <p:sp>
        <p:nvSpPr>
          <p:cNvPr id="13" name="矩形 12"/>
          <p:cNvSpPr/>
          <p:nvPr/>
        </p:nvSpPr>
        <p:spPr>
          <a:xfrm>
            <a:off x="9408368" y="511131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3759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11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="" xmlns:a16="http://schemas.microsoft.com/office/drawing/2014/main" id="{F3C0D54F-E471-254D-996C-2FBC9553FFE9}"/>
              </a:ext>
            </a:extLst>
          </p:cNvPr>
          <p:cNvSpPr/>
          <p:nvPr/>
        </p:nvSpPr>
        <p:spPr>
          <a:xfrm>
            <a:off x="390000" y="916106"/>
            <a:ext cx="11412000" cy="344707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25 </a:t>
            </a:r>
            <a:r>
              <a:rPr lang="en-US" altLang="zh-CN" kern="100" spc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在等体积的</a:t>
            </a:r>
            <a:r>
              <a:rPr lang="en-US" altLang="zh-CN" kern="100" spc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spc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spc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spc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kern="100" spc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、</a:t>
            </a:r>
            <a:r>
              <a:rPr lang="en-US" altLang="zh-CN" kern="100" spc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5 </a:t>
            </a:r>
            <a:r>
              <a:rPr lang="en-US" altLang="zh-CN" kern="100" spc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kern="100" spc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spc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zh-CN" altLang="zh-CN" kern="100" spc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endParaRPr lang="en-US" altLang="zh-CN" kern="100" spc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、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O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发生电离的水的物质的量之比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1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1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1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1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53827" y="197082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18" name="圆角矩形 17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5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3" name="圆角矩形 22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63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297965"/>
            <a:ext cx="11160000" cy="3355171"/>
            <a:chOff x="792914" y="3925222"/>
            <a:chExt cx="11160000" cy="3355171"/>
          </a:xfrm>
        </p:grpSpPr>
        <p:sp>
          <p:nvSpPr>
            <p:cNvPr id="21" name="圆角矩形 20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242281"/>
            </a:xfrm>
            <a:prstGeom prst="roundRect">
              <a:avLst>
                <a:gd name="adj" fmla="val 4129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2" name="矩形 21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6282" y="1559982"/>
            <a:ext cx="10799436" cy="30931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a(OH)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抑制水的电离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促进水的电离。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kern="100" dirty="0">
              <a:latin typeface="Times New Roman" panose="02020603050405020304" pitchFamily="18" charset="0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di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离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4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理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其余溶液中电离的水的浓度依次为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④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同温同体积时，物质的量之比等于浓度之比，则物质的量之比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4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3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9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4" name="圆角矩形 23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5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9" name="圆角矩形 28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90855"/>
              </p:ext>
            </p:extLst>
          </p:nvPr>
        </p:nvGraphicFramePr>
        <p:xfrm>
          <a:off x="6488305" y="2174687"/>
          <a:ext cx="10255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2" name="文档" r:id="rId18" imgW="1025744" imgH="804441" progId="Word.Document.12">
                  <p:embed/>
                </p:oleObj>
              </mc:Choice>
              <mc:Fallback>
                <p:oleObj name="文档" r:id="rId18" imgW="1025744" imgH="8044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88305" y="2174687"/>
                        <a:ext cx="102552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圆角矩形 32">
            <a:hlinkClick r:id="rId2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71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0843" y="980728"/>
            <a:ext cx="11350315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.</a:t>
            </a:r>
            <a:r>
              <a:rPr lang="zh-CN" altLang="zh-CN" sz="2400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液氨的性质与水相似。</a:t>
            </a:r>
            <a:r>
              <a:rPr lang="en-US" altLang="zh-CN" sz="2400" i="1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sz="2400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3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kern="100" spc="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spc="3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3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spc="3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smtClean="0"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lang="zh-CN" altLang="zh-CN" sz="2400" kern="100" spc="3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浓度为</a:t>
            </a:r>
            <a:r>
              <a:rPr lang="en-US" altLang="zh-CN" sz="2400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3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5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下列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此温度下液氨的离子积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7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液氨中放入金属钠，可生成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N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温下，在液氨中加入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使液氨的离子积减小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降温，可使液氨电离平衡逆向移动，且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8" name="圆角矩形 27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6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34" name="圆角矩形 33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65515"/>
              </p:ext>
            </p:extLst>
          </p:nvPr>
        </p:nvGraphicFramePr>
        <p:xfrm>
          <a:off x="7608168" y="1018828"/>
          <a:ext cx="26892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9" name="文档" r:id="rId18" imgW="2689970" imgH="610452" progId="Word.Document.12">
                  <p:embed/>
                </p:oleObj>
              </mc:Choice>
              <mc:Fallback>
                <p:oleObj name="文档" r:id="rId18" imgW="2689970" imgH="6104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08168" y="1018828"/>
                        <a:ext cx="26892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158589"/>
              </p:ext>
            </p:extLst>
          </p:nvPr>
        </p:nvGraphicFramePr>
        <p:xfrm>
          <a:off x="6056266" y="3763640"/>
          <a:ext cx="2654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0" name="文档" r:id="rId21" imgW="2689970" imgH="612255" progId="Word.Document.12">
                  <p:embed/>
                </p:oleObj>
              </mc:Choice>
              <mc:Fallback>
                <p:oleObj name="文档" r:id="rId21" imgW="2689970" imgH="6122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56266" y="3763640"/>
                        <a:ext cx="26543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039" y="1246152"/>
            <a:ext cx="477851" cy="15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9"/>
          <p:cNvSpPr txBox="1"/>
          <p:nvPr/>
        </p:nvSpPr>
        <p:spPr>
          <a:xfrm>
            <a:off x="248841" y="2541025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1" name="圆角矩形 20">
            <a:hlinkClick r:id="rId2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69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190005"/>
            <a:ext cx="11160000" cy="2439370"/>
            <a:chOff x="792914" y="3925222"/>
            <a:chExt cx="11160000" cy="2439370"/>
          </a:xfrm>
        </p:grpSpPr>
        <p:sp>
          <p:nvSpPr>
            <p:cNvPr id="23" name="圆角矩形 22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326480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4" name="矩形 23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642285" y="2388557"/>
            <a:ext cx="10907430" cy="57624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离子积只与温度有关，与离子浓度无关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8" name="圆角矩形 27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6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34" name="圆角矩形 33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40054"/>
              </p:ext>
            </p:extLst>
          </p:nvPr>
        </p:nvGraphicFramePr>
        <p:xfrm>
          <a:off x="767408" y="1563489"/>
          <a:ext cx="104854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4" name="文档" r:id="rId18" imgW="10598832" imgH="1229983" progId="Word.Document.12">
                  <p:embed/>
                </p:oleObj>
              </mc:Choice>
              <mc:Fallback>
                <p:oleObj name="文档" r:id="rId18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7408" y="1563489"/>
                        <a:ext cx="104854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690296"/>
              </p:ext>
            </p:extLst>
          </p:nvPr>
        </p:nvGraphicFramePr>
        <p:xfrm>
          <a:off x="767408" y="3058021"/>
          <a:ext cx="104870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5" name="文档" r:id="rId21" imgW="10598832" imgH="1229983" progId="Word.Document.12">
                  <p:embed/>
                </p:oleObj>
              </mc:Choice>
              <mc:Fallback>
                <p:oleObj name="文档" r:id="rId21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7408" y="3058021"/>
                        <a:ext cx="104870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圆角矩形 37">
            <a:hlinkClick r:id="rId2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97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="" xmlns:a16="http://schemas.microsoft.com/office/drawing/2014/main" id="{FFF65964-AB35-1C41-A7F1-54DD8E8F48A6}"/>
              </a:ext>
            </a:extLst>
          </p:cNvPr>
          <p:cNvSpPr/>
          <p:nvPr/>
        </p:nvSpPr>
        <p:spPr>
          <a:xfrm>
            <a:off x="407368" y="868089"/>
            <a:ext cx="11187139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.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3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宁波模拟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25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醋酸溶液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等体积混合，混合后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25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等浓度的盐酸与醋酸分别稀释相同倍数，稀释后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盐酸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lt;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醋酸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25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等体积、等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与醋酸分别用等浓度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和，盐酸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消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耗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25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元酸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元碱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后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液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呈酸性，则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强酸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63352" y="191683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0" name="圆角矩形 19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7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8" name="圆角矩形 27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圆角矩形 17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59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692696"/>
            <a:ext cx="11160000" cy="4830446"/>
            <a:chOff x="792914" y="3925222"/>
            <a:chExt cx="11160000" cy="4830446"/>
          </a:xfrm>
        </p:grpSpPr>
        <p:sp>
          <p:nvSpPr>
            <p:cNvPr id="23" name="圆角矩形 22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717556"/>
            </a:xfrm>
            <a:prstGeom prst="roundRect">
              <a:avLst>
                <a:gd name="adj" fmla="val 305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5" name="矩形 24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696282" y="948027"/>
            <a:ext cx="10799436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醋酸溶液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盐酸中氢离子浓度相同，都是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等体积混合后，氢离子浓度不变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浓度的盐酸与醋酸分别稀释相同倍数后其浓度依然相同，醋酸是弱酸，部分电离，氢离子浓度较小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体积、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盐酸与醋酸，其中醋酸的浓度大，用氢氧化钠中和时消耗的氢氧化钠较多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混合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溶液呈酸性，说明酸的浓度较大，则酸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弱酸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相对较强的碱，但是不一定是强碱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1" name="圆角矩形 20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7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7" name="圆角矩形 46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65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="" xmlns:a16="http://schemas.microsoft.com/office/drawing/2014/main" id="{9EF13083-441D-CC41-A3B9-50FF39250BAC}"/>
              </a:ext>
            </a:extLst>
          </p:cNvPr>
          <p:cNvSpPr/>
          <p:nvPr/>
        </p:nvSpPr>
        <p:spPr>
          <a:xfrm>
            <a:off x="502431" y="990039"/>
            <a:ext cx="11187139" cy="344707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.</a:t>
            </a:r>
            <a:r>
              <a:rPr lang="zh-CN" altLang="zh-CN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温度</a:t>
            </a:r>
            <a:r>
              <a:rPr lang="en-US" altLang="zh-CN" i="1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zh-CN" altLang="zh-CN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水的离子积常数为</a:t>
            </a:r>
            <a:r>
              <a:rPr lang="en-US" altLang="zh-CN" i="1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spc="-4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该温度下，将浓度为</a:t>
            </a:r>
            <a:r>
              <a:rPr lang="en-US" altLang="zh-CN" i="1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spc="-4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-4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4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元酸</a:t>
            </a:r>
            <a:r>
              <a:rPr lang="en-US" altLang="zh-CN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A</a:t>
            </a:r>
            <a:r>
              <a:rPr lang="zh-CN" altLang="zh-CN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i="1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en-US" altLang="zh-CN" kern="100" spc="-4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spc="-4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-4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4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元碱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体积混合，可判定该溶液呈中性的依据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endParaRPr lang="en-US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溶液中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B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圆角矩形 25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8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8" name="圆角矩形 47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48688"/>
              </p:ext>
            </p:extLst>
          </p:nvPr>
        </p:nvGraphicFramePr>
        <p:xfrm>
          <a:off x="623392" y="3249646"/>
          <a:ext cx="65103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2" name="文档" r:id="rId18" imgW="6510191" imgH="595054" progId="Word.Document.12">
                  <p:embed/>
                </p:oleObj>
              </mc:Choice>
              <mc:Fallback>
                <p:oleObj name="文档" r:id="rId18" imgW="6510191" imgH="5950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3392" y="3249646"/>
                        <a:ext cx="6510338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9"/>
          <p:cNvSpPr txBox="1"/>
          <p:nvPr/>
        </p:nvSpPr>
        <p:spPr>
          <a:xfrm>
            <a:off x="371448" y="3120563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1" name="圆角矩形 20">
            <a:hlinkClick r:id="rId2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85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052736"/>
            <a:ext cx="11160000" cy="4104456"/>
            <a:chOff x="792914" y="3925222"/>
            <a:chExt cx="11160000" cy="4104456"/>
          </a:xfrm>
        </p:grpSpPr>
        <p:sp>
          <p:nvSpPr>
            <p:cNvPr id="22" name="圆角矩形 21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991566"/>
            </a:xfrm>
            <a:prstGeom prst="roundRect">
              <a:avLst>
                <a:gd name="adj" fmla="val 4200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3" name="矩形 22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687639" y="1209255"/>
            <a:ext cx="10799436" cy="16842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中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酸碱恰好完全反应生成正盐和水，由于酸碱强弱未知，不能确定溶液的酸碱性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中未说明温度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混合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不一定呈中性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圆角矩形 25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8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8" name="圆角矩形 47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78006"/>
              </p:ext>
            </p:extLst>
          </p:nvPr>
        </p:nvGraphicFramePr>
        <p:xfrm>
          <a:off x="771525" y="2955107"/>
          <a:ext cx="104854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2" name="文档" r:id="rId18" imgW="10598832" imgH="1229983" progId="Word.Document.12">
                  <p:embed/>
                </p:oleObj>
              </mc:Choice>
              <mc:Fallback>
                <p:oleObj name="文档" r:id="rId18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1525" y="2955107"/>
                        <a:ext cx="104854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687639" y="3882930"/>
            <a:ext cx="10799436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B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只能说明溶液中电荷守恒，无法判断溶液的酸碱性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4" name="圆角矩形 33">
            <a:hlinkClick r:id="rId2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15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9EF13083-441D-CC41-A3B9-50FF39250BAC}"/>
              </a:ext>
            </a:extLst>
          </p:cNvPr>
          <p:cNvSpPr/>
          <p:nvPr/>
        </p:nvSpPr>
        <p:spPr>
          <a:xfrm>
            <a:off x="390000" y="404664"/>
            <a:ext cx="11412000" cy="28930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表示水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，下列判断错误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条曲线间任意点均有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·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M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域内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界除外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意点均有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：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XZ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上任意点均有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45118" y="2552259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1" name="圆角矩形 20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9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7" name="圆角矩形 46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75106" name="Picture 2" descr="1178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7556" y="767547"/>
            <a:ext cx="3353721" cy="2295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组合 18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445892"/>
            <a:ext cx="11160000" cy="2520280"/>
            <a:chOff x="792914" y="3925222"/>
            <a:chExt cx="11160000" cy="2520280"/>
          </a:xfrm>
        </p:grpSpPr>
        <p:sp>
          <p:nvSpPr>
            <p:cNvPr id="20" name="圆角矩形 19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2407389"/>
            </a:xfrm>
            <a:prstGeom prst="roundRect">
              <a:avLst>
                <a:gd name="adj" fmla="val 4129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8" name="矩形 27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49745" y="3623816"/>
            <a:ext cx="10692511" cy="223824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温度越高，水的电离程度越大，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大，所以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T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T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Z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段上任意点都有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只有当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才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4" name="圆角矩形 33">
            <a:hlinkClick r:id="rId17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9EF13083-441D-CC41-A3B9-50FF39250BAC}"/>
              </a:ext>
            </a:extLst>
          </p:cNvPr>
          <p:cNvSpPr/>
          <p:nvPr/>
        </p:nvSpPr>
        <p:spPr>
          <a:xfrm>
            <a:off x="390000" y="548680"/>
            <a:ext cx="11412000" cy="233907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体积为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一元强酸溶液与体积为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一元强碱溶液均匀混合后，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已知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列有关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能等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  	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en-US" altLang="zh-CN" i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大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小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  	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en-US" altLang="zh-CN" i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等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63352" y="213285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4" name="圆角矩形 23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/>
                </a:solidFill>
              </a:rPr>
              <a:t>10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0" name="圆角矩形 49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140969"/>
            <a:ext cx="11160000" cy="2736303"/>
            <a:chOff x="792914" y="3925222"/>
            <a:chExt cx="11160000" cy="2736303"/>
          </a:xfrm>
        </p:grpSpPr>
        <p:sp>
          <p:nvSpPr>
            <p:cNvPr id="32" name="圆角矩形 31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623413"/>
            </a:xfrm>
            <a:prstGeom prst="roundRect">
              <a:avLst>
                <a:gd name="adj" fmla="val 4191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3" name="矩形 32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383332"/>
              </p:ext>
            </p:extLst>
          </p:nvPr>
        </p:nvGraphicFramePr>
        <p:xfrm>
          <a:off x="796925" y="3429001"/>
          <a:ext cx="10485438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8" name="文档" r:id="rId18" imgW="10598832" imgH="2373702" progId="Word.Document.12">
                  <p:embed/>
                </p:oleObj>
              </mc:Choice>
              <mc:Fallback>
                <p:oleObj name="文档" r:id="rId18" imgW="10598832" imgH="23737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6925" y="3429001"/>
                        <a:ext cx="10485438" cy="234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圆角矩形 35">
            <a:hlinkClick r:id="rId2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848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390000" y="1573431"/>
            <a:ext cx="1141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latin typeface="+mj-ea"/>
                <a:ea typeface="+mj-ea"/>
                <a:cs typeface="Courier New" panose="02070309020205020404" pitchFamily="49" charset="0"/>
              </a:rPr>
              <a:t>2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写外界条件对水的电离平衡的具体影响</a:t>
            </a:r>
            <a:endParaRPr lang="zh-CN" altLang="zh-CN" sz="1000" b="1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0187151"/>
              </p:ext>
            </p:extLst>
          </p:nvPr>
        </p:nvGraphicFramePr>
        <p:xfrm>
          <a:off x="516000" y="2288754"/>
          <a:ext cx="11160001" cy="3840480"/>
        </p:xfrm>
        <a:graphic>
          <a:graphicData uri="http://schemas.openxmlformats.org/drawingml/2006/table">
            <a:tbl>
              <a:tblPr/>
              <a:tblGrid>
                <a:gridCol w="1630785"/>
                <a:gridCol w="2276092"/>
                <a:gridCol w="1313083"/>
                <a:gridCol w="2412757"/>
                <a:gridCol w="1763642"/>
                <a:gridCol w="1763642"/>
              </a:tblGrid>
              <a:tr h="2247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改变条件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平衡移动方向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w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水的电离程度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HCl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NaOH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Na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O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NH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l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858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NaHSO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4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加热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1995" marR="319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3042954" y="285260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42954" y="339308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55778" y="3998617"/>
            <a:ext cx="4667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55778" y="4533184"/>
            <a:ext cx="4667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042954" y="504908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endParaRPr lang="zh-CN" altLang="en-US" sz="24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55778" y="5637184"/>
            <a:ext cx="4667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27848" y="28770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679904" y="34290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15816" y="3968968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27848" y="4521152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715816" y="5073152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79903" y="5625336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57005" y="5625152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57005" y="4521152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557005" y="39810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623836" y="39810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623836" y="34290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623836" y="5622139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402290" y="5622139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0402290" y="5073152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0402290" y="4521152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402290" y="2880022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557005" y="28770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557005" y="3425358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557005" y="5073152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623836" y="5085184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8623836" y="4533184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8623836" y="2888848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0402290" y="3417979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0402290" y="398100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sz="2200" kern="1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38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5" grpId="0"/>
      <p:bldP spid="8" grpId="0"/>
      <p:bldP spid="9" grpId="0"/>
      <p:bldP spid="10" grpId="0"/>
      <p:bldP spid="7" grpId="0"/>
      <p:bldP spid="12" grpId="0"/>
      <p:bldP spid="13" grpId="0"/>
      <p:bldP spid="14" grpId="0"/>
      <p:bldP spid="15" grpId="0"/>
      <p:bldP spid="11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16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="" xmlns:a16="http://schemas.microsoft.com/office/drawing/2014/main" id="{75F79D94-896B-AE4F-97EE-8AF2ABE2A968}"/>
              </a:ext>
            </a:extLst>
          </p:cNvPr>
          <p:cNvSpPr/>
          <p:nvPr/>
        </p:nvSpPr>
        <p:spPr>
          <a:xfrm>
            <a:off x="407368" y="1111989"/>
            <a:ext cx="11299010" cy="28930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.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水的离子积常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该温度下，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mL 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稀溶液与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mL 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稀硫酸充分反应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后的体积变化忽略不计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恢复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测得混合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9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99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1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1</a:t>
            </a:r>
            <a:r>
              <a:rPr lang="en-US" altLang="zh-CN" kern="100" dirty="0" err="1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71245" y="2721565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18" name="圆角矩形 17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9" name="圆角矩形 28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82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340768"/>
            <a:ext cx="11160000" cy="3384376"/>
            <a:chOff x="792914" y="3925222"/>
            <a:chExt cx="11160000" cy="3384376"/>
          </a:xfrm>
        </p:grpSpPr>
        <p:sp>
          <p:nvSpPr>
            <p:cNvPr id="33" name="圆角矩形 32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3271485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4" name="矩形 33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1" name="圆角矩形 20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6" name="圆角矩形 35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8035"/>
              </p:ext>
            </p:extLst>
          </p:nvPr>
        </p:nvGraphicFramePr>
        <p:xfrm>
          <a:off x="853281" y="1700808"/>
          <a:ext cx="10485438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3" name="文档" r:id="rId18" imgW="10598832" imgH="2972519" progId="Word.Document.12">
                  <p:embed/>
                </p:oleObj>
              </mc:Choice>
              <mc:Fallback>
                <p:oleObj name="文档" r:id="rId18" imgW="10598832" imgH="29725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3281" y="1700808"/>
                        <a:ext cx="10485438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圆角矩形 37">
            <a:hlinkClick r:id="rId2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666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="" xmlns:a16="http://schemas.microsoft.com/office/drawing/2014/main" id="{1991D404-2CED-D84E-A33D-6A797F18D4C4}"/>
              </a:ext>
            </a:extLst>
          </p:cNvPr>
          <p:cNvSpPr/>
          <p:nvPr/>
        </p:nvSpPr>
        <p:spPr>
          <a:xfrm>
            <a:off x="390000" y="791863"/>
            <a:ext cx="11412000" cy="455506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不同温度下的水溶液中离子浓度曲线如图所示，下列说法不正确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对应的醋酸溶液中滴加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至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时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加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能引起由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升温可能引起由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硫酸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后，溶液呈中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对应的溶液中大量存在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lang="zh-CN" altLang="zh-CN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TextBox 9"/>
          <p:cNvSpPr txBox="1"/>
          <p:nvPr/>
        </p:nvSpPr>
        <p:spPr>
          <a:xfrm>
            <a:off x="254299" y="4593883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5" name="圆角矩形 24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7" name="圆角矩形 56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8" name="圆角矩形 57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37490"/>
              </p:ext>
            </p:extLst>
          </p:nvPr>
        </p:nvGraphicFramePr>
        <p:xfrm>
          <a:off x="6302971" y="4799728"/>
          <a:ext cx="1268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3" name="文档" r:id="rId18" imgW="1274802" imgH="772710" progId="Word.Document.12">
                  <p:embed/>
                </p:oleObj>
              </mc:Choice>
              <mc:Fallback>
                <p:oleObj name="文档" r:id="rId18" imgW="1274802" imgH="7727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02971" y="4799728"/>
                        <a:ext cx="1268413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7154" name="Picture 2" descr="X9-28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1943" y="1736887"/>
            <a:ext cx="4179363" cy="2519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圆角矩形 31">
            <a:hlinkClick r:id="rId2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727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566370"/>
            <a:ext cx="11160000" cy="5238586"/>
            <a:chOff x="792914" y="3925222"/>
            <a:chExt cx="11160000" cy="5238586"/>
          </a:xfrm>
        </p:grpSpPr>
        <p:sp>
          <p:nvSpPr>
            <p:cNvPr id="28" name="圆角矩形 27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125696"/>
            </a:xfrm>
            <a:prstGeom prst="roundRect">
              <a:avLst>
                <a:gd name="adj" fmla="val 277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9" name="矩形 28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46" name="矩形 45"/>
          <p:cNvSpPr/>
          <p:nvPr/>
        </p:nvSpPr>
        <p:spPr>
          <a:xfrm>
            <a:off x="642285" y="737545"/>
            <a:ext cx="7220896" cy="22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因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液呈中性，根据电荷守恒可知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N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属于强碱弱酸盐，会发生水解，使得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可能引起由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变化，升温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圆角矩形 24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7" name="圆角矩形 56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8" name="圆角矩形 57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2" name="Picture 2" descr="X9-28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127" y="841121"/>
            <a:ext cx="3319245" cy="200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642285" y="2942634"/>
            <a:ext cx="107102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时同等程度地增大，所以可能引起由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变化，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由图像知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T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将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硫酸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体积混合后，溶液呈中性，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由图像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对应的溶液呈酸性，溶液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I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酸性条件下发生氧化还原反应，不能大量存在，错误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69265"/>
              </p:ext>
            </p:extLst>
          </p:nvPr>
        </p:nvGraphicFramePr>
        <p:xfrm>
          <a:off x="6987255" y="4742834"/>
          <a:ext cx="1268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7" name="文档" r:id="rId19" imgW="1274802" imgH="772710" progId="Word.Document.12">
                  <p:embed/>
                </p:oleObj>
              </mc:Choice>
              <mc:Fallback>
                <p:oleObj name="文档" r:id="rId19" imgW="1274802" imgH="7727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87255" y="4742834"/>
                        <a:ext cx="1268413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 25">
            <a:hlinkClick r:id="rId2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049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1991D404-2CED-D84E-A33D-6A797F18D4C4}"/>
              </a:ext>
            </a:extLst>
          </p:cNvPr>
          <p:cNvSpPr/>
          <p:nvPr/>
        </p:nvSpPr>
        <p:spPr>
          <a:xfrm>
            <a:off x="390000" y="796081"/>
            <a:ext cx="11412000" cy="363173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3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浓度均为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体积均为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R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种碱液分别加水稀释至体积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i="1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如图甲所示；当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两曲线出现交叉点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图乙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3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示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下列叙述正确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不能确定其数值大小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离常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MOH)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处两种溶液中水的电离程度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" name="圆角矩形 16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圆角矩形 17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0" name="圆角矩形 29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26975"/>
              </p:ext>
            </p:extLst>
          </p:nvPr>
        </p:nvGraphicFramePr>
        <p:xfrm>
          <a:off x="2351584" y="1402061"/>
          <a:ext cx="762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3" name="文档" r:id="rId18" imgW="762290" imgH="793624" progId="Word.Document.12">
                  <p:embed/>
                </p:oleObj>
              </mc:Choice>
              <mc:Fallback>
                <p:oleObj name="文档" r:id="rId18" imgW="762290" imgH="7936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51584" y="1402061"/>
                        <a:ext cx="7620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8179" name="Picture 3" descr="1180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618" y="2152668"/>
            <a:ext cx="4602033" cy="215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93353"/>
              </p:ext>
            </p:extLst>
          </p:nvPr>
        </p:nvGraphicFramePr>
        <p:xfrm>
          <a:off x="506535" y="4230141"/>
          <a:ext cx="1049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4" name="文档" r:id="rId22" imgW="10598832" imgH="1229983" progId="Word.Document.12">
                  <p:embed/>
                </p:oleObj>
              </mc:Choice>
              <mc:Fallback>
                <p:oleObj name="文档" r:id="rId22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6535" y="4230141"/>
                        <a:ext cx="10490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9"/>
          <p:cNvSpPr txBox="1"/>
          <p:nvPr/>
        </p:nvSpPr>
        <p:spPr>
          <a:xfrm>
            <a:off x="263352" y="3707979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33" name="圆角矩形 32">
            <a:hlinkClick r:id="rId2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420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圆角矩形 17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0" name="圆角矩形 29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458149"/>
            <a:ext cx="11160000" cy="5472608"/>
            <a:chOff x="792914" y="3925222"/>
            <a:chExt cx="11160000" cy="5472608"/>
          </a:xfrm>
        </p:grpSpPr>
        <p:sp>
          <p:nvSpPr>
            <p:cNvPr id="32" name="圆角矩形 31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359718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3" name="矩形 32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642285" y="737288"/>
            <a:ext cx="602977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图知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水稀释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，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说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完全电离，为强电解质，则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弱电解质。常温下浓度为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强电解质，则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82815"/>
              </p:ext>
            </p:extLst>
          </p:nvPr>
        </p:nvGraphicFramePr>
        <p:xfrm>
          <a:off x="740249" y="3613132"/>
          <a:ext cx="104902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9" name="文档" r:id="rId18" imgW="10598832" imgH="1751522" progId="Word.Document.12">
                  <p:embed/>
                </p:oleObj>
              </mc:Choice>
              <mc:Fallback>
                <p:oleObj name="文档" r:id="rId18" imgW="10598832" imgH="17515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0249" y="3613132"/>
                        <a:ext cx="10490200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" descr="1180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937" y="843749"/>
            <a:ext cx="4602033" cy="215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矩形 36"/>
          <p:cNvSpPr/>
          <p:nvPr/>
        </p:nvSpPr>
        <p:spPr>
          <a:xfrm>
            <a:off x="642285" y="5210677"/>
            <a:ext cx="108615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两种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等，所以二者抑制水的电离程度相等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9" name="圆角矩形 38">
            <a:hlinkClick r:id="rId2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4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圆角矩形 17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0" name="圆角矩形 29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1384507"/>
            <a:ext cx="11160000" cy="2664296"/>
            <a:chOff x="792914" y="3925222"/>
            <a:chExt cx="11160000" cy="2664296"/>
          </a:xfrm>
        </p:grpSpPr>
        <p:sp>
          <p:nvSpPr>
            <p:cNvPr id="32" name="圆角矩形 31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551406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3" name="矩形 32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5504"/>
              </p:ext>
            </p:extLst>
          </p:nvPr>
        </p:nvGraphicFramePr>
        <p:xfrm>
          <a:off x="787872" y="1681114"/>
          <a:ext cx="5770563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4" name="文档" r:id="rId18" imgW="5964616" imgH="2759018" progId="Word.Document.12">
                  <p:embed/>
                </p:oleObj>
              </mc:Choice>
              <mc:Fallback>
                <p:oleObj name="文档" r:id="rId18" imgW="5964616" imgH="27590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7872" y="1681114"/>
                        <a:ext cx="5770563" cy="267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" descr="1180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575" y="1681114"/>
            <a:ext cx="4602033" cy="215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圆角矩形 38">
            <a:hlinkClick r:id="rId2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7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>
          <a:xfrm>
            <a:off x="392981" y="386558"/>
            <a:ext cx="11412000" cy="116183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.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3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温州模拟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水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其电离平衡曲线如图所示。假设溶液混合后体积变化忽略不计，回答下列问题：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圆角矩形 24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4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4" name="圆角矩形 23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6830" name="Picture 94" descr="1181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1198940"/>
            <a:ext cx="3134495" cy="213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/>
          <p:nvPr/>
        </p:nvSpPr>
        <p:spPr>
          <a:xfrm>
            <a:off x="392981" y="1511527"/>
            <a:ext cx="7503219" cy="17850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硫酸溶液混合，所得混合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硫酸溶液的体积比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97293" y="2718227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/>
          </a:p>
        </p:txBody>
      </p:sp>
      <p:grpSp>
        <p:nvGrpSpPr>
          <p:cNvPr id="37" name="组合 36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410894"/>
            <a:ext cx="11160000" cy="2592288"/>
            <a:chOff x="792914" y="3925222"/>
            <a:chExt cx="11160000" cy="2592288"/>
          </a:xfrm>
        </p:grpSpPr>
        <p:sp>
          <p:nvSpPr>
            <p:cNvPr id="38" name="圆角矩形 37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479398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9" name="矩形 38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704847" y="3626918"/>
            <a:ext cx="10782307" cy="22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 </a:t>
            </a:r>
            <a:r>
              <a:rPr lang="en-US" altLang="zh-CN" sz="2400" kern="100" spc="-2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9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spc="-2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，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-2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spc="-2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spc="-2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，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若所得混合溶液的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故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的体积比为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814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>
          <a:xfrm>
            <a:off x="392982" y="629741"/>
            <a:ext cx="7287194" cy="17850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100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强酸溶液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强碱溶液混合后溶液呈中性，则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应满足的关系是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___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177237"/>
            <a:ext cx="11160000" cy="2781096"/>
            <a:chOff x="792914" y="3925222"/>
            <a:chExt cx="11160000" cy="2781096"/>
          </a:xfrm>
        </p:grpSpPr>
        <p:sp>
          <p:nvSpPr>
            <p:cNvPr id="29" name="圆角矩形 28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668206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0" name="矩形 29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5" name="圆角矩形 24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4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32384"/>
              </p:ext>
            </p:extLst>
          </p:nvPr>
        </p:nvGraphicFramePr>
        <p:xfrm>
          <a:off x="850900" y="3519933"/>
          <a:ext cx="10490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4" name="文档" r:id="rId18" imgW="10598112" imgH="2459607" progId="Word.Document.12">
                  <p:embed/>
                </p:oleObj>
              </mc:Choice>
              <mc:Fallback>
                <p:oleObj name="文档" r:id="rId18" imgW="10598112" imgH="24596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0900" y="3519933"/>
                        <a:ext cx="104902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>
            <a:hlinkClick r:id="rId2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80028" y="184835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4</a:t>
            </a:r>
            <a:endParaRPr lang="zh-CN" altLang="en-US" dirty="0"/>
          </a:p>
        </p:txBody>
      </p:sp>
      <p:pic>
        <p:nvPicPr>
          <p:cNvPr id="38" name="Picture 94" descr="1181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536" y="649314"/>
            <a:ext cx="3497057" cy="2387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8718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>
          <a:xfrm>
            <a:off x="392981" y="620688"/>
            <a:ext cx="7431211" cy="233907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对应的温度下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若水的电离程度分别用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α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α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，则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α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α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法确定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圆角矩形 24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4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4" name="圆角矩形 23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6" name="Picture 94" descr="1181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536" y="649314"/>
            <a:ext cx="3497057" cy="2387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272386" y="181808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</a:t>
            </a:r>
            <a:endParaRPr lang="zh-CN" altLang="en-US" dirty="0"/>
          </a:p>
        </p:txBody>
      </p:sp>
      <p:grpSp>
        <p:nvGrpSpPr>
          <p:cNvPr id="37" name="组合 36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212976"/>
            <a:ext cx="11160000" cy="2160240"/>
            <a:chOff x="792914" y="3925222"/>
            <a:chExt cx="11160000" cy="2160240"/>
          </a:xfrm>
        </p:grpSpPr>
        <p:sp>
          <p:nvSpPr>
            <p:cNvPr id="38" name="圆角矩形 37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047350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9" name="矩形 38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642285" y="3492115"/>
            <a:ext cx="10907430" cy="16842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曲线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对应的温度是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 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盐酸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某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1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水电离产生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浓度越大，水的电离程度就越大，则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&l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α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720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390000" y="1628800"/>
            <a:ext cx="11412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+mj-ea"/>
                <a:ea typeface="+mj-ea"/>
                <a:cs typeface="Courier New" panose="02070309020205020404" pitchFamily="49" charset="0"/>
              </a:rPr>
              <a:t>3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溶液中水电离的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sz="2400" b="1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H</a:t>
            </a:r>
            <a:r>
              <a:rPr lang="zh-CN" altLang="zh-CN" sz="2400" b="1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</a:t>
            </a:r>
            <a:endParaRPr lang="zh-CN" altLang="zh-CN" sz="105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温度，任何水溶液，水电离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总相等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方法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抑制水的电离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酸或碱溶液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较小的是水电离出来的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促进水的电离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盐的水解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较大的是水电离出来的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21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>
          <a:xfrm>
            <a:off x="392982" y="713767"/>
            <a:ext cx="7027625" cy="1715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温度下，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2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Ba(OH)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等物质的量浓度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后，混合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509717"/>
            <a:ext cx="11160000" cy="1863499"/>
            <a:chOff x="792914" y="3925222"/>
            <a:chExt cx="11160000" cy="1863499"/>
          </a:xfrm>
        </p:grpSpPr>
        <p:sp>
          <p:nvSpPr>
            <p:cNvPr id="29" name="圆角矩形 28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1750609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0" name="矩形 29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5" name="圆角矩形 24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4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63574"/>
              </p:ext>
            </p:extLst>
          </p:nvPr>
        </p:nvGraphicFramePr>
        <p:xfrm>
          <a:off x="841847" y="3851995"/>
          <a:ext cx="104902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4" name="文档" r:id="rId18" imgW="10598112" imgH="1388853" progId="Word.Document.12">
                  <p:embed/>
                </p:oleObj>
              </mc:Choice>
              <mc:Fallback>
                <p:oleObj name="文档" r:id="rId18" imgW="10598112" imgH="13888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1847" y="3851995"/>
                        <a:ext cx="10490200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>
            <a:hlinkClick r:id="rId2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4" name="Picture 94" descr="1181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8536" y="649314"/>
            <a:ext cx="3497057" cy="2387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068960" y="194272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655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>
          <a:xfrm>
            <a:off x="392981" y="915272"/>
            <a:ext cx="11412000" cy="344707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5.(1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在高温高压状态下呈现许多特殊的性质。当温度、压强分别超过临界温度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74.2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临界压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2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Pa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水称为超临界水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常温常压下的水相比，高温高压液态水的离子积会显著增大。解释其原因：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_____________________________________________________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水的离子积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到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相应的电离度是原来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圆角矩形 24">
            <a:hlinkClick r:id="rId2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3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8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9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/>
                </a:solidFill>
              </a:rPr>
              <a:t>15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9474" y="2643507"/>
            <a:ext cx="9568974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的电离为吸热过程，升高温度有利于电离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压强对电离平衡影响不大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5" name="矩形 4"/>
          <p:cNvSpPr/>
          <p:nvPr/>
        </p:nvSpPr>
        <p:spPr>
          <a:xfrm>
            <a:off x="686347" y="3787440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8606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矩形 48"/>
          <p:cNvSpPr/>
          <p:nvPr/>
        </p:nvSpPr>
        <p:spPr>
          <a:xfrm>
            <a:off x="390000" y="878116"/>
            <a:ext cx="11412000" cy="17850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种二元弱酸，常温下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05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离方程式为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___________________________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该温度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近似为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考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第二步电离和水的电离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圆角矩形 24">
            <a:hlinkClick r:id="rId3" action="ppaction://hlinksldjump"/>
            <a:extLst>
              <a:ext uri="{FF2B5EF4-FFF2-40B4-BE49-F238E27FC236}">
                <a16:creationId xmlns="" xmlns:a16="http://schemas.microsoft.com/office/drawing/2014/main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="" xmlns:a16="http://schemas.microsoft.com/office/drawing/2014/main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5" action="ppaction://hlinksldjump"/>
            <a:extLst>
              <a:ext uri="{FF2B5EF4-FFF2-40B4-BE49-F238E27FC236}">
                <a16:creationId xmlns="" xmlns:a16="http://schemas.microsoft.com/office/drawing/2014/main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6" action="ppaction://hlinksldjump"/>
            <a:extLst>
              <a:ext uri="{FF2B5EF4-FFF2-40B4-BE49-F238E27FC236}">
                <a16:creationId xmlns="" xmlns:a16="http://schemas.microsoft.com/office/drawing/2014/main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7" action="ppaction://hlinksldjump"/>
            <a:extLst>
              <a:ext uri="{FF2B5EF4-FFF2-40B4-BE49-F238E27FC236}">
                <a16:creationId xmlns="" xmlns:a16="http://schemas.microsoft.com/office/drawing/2014/main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8" action="ppaction://hlinksldjump"/>
            <a:extLst>
              <a:ext uri="{FF2B5EF4-FFF2-40B4-BE49-F238E27FC236}">
                <a16:creationId xmlns="" xmlns:a16="http://schemas.microsoft.com/office/drawing/2014/main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9" action="ppaction://hlinksldjump"/>
            <a:extLst>
              <a:ext uri="{FF2B5EF4-FFF2-40B4-BE49-F238E27FC236}">
                <a16:creationId xmlns="" xmlns:a16="http://schemas.microsoft.com/office/drawing/2014/main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0" action="ppaction://hlinksldjump"/>
            <a:extLst>
              <a:ext uri="{FF2B5EF4-FFF2-40B4-BE49-F238E27FC236}">
                <a16:creationId xmlns="" xmlns:a16="http://schemas.microsoft.com/office/drawing/2014/main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1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2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3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4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5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17" action="ppaction://hlinksldjump"/>
            <a:extLst>
              <a:ext uri="{FF2B5EF4-FFF2-40B4-BE49-F238E27FC236}">
                <a16:creationId xmlns="" xmlns:a16="http://schemas.microsoft.com/office/drawing/2014/main" id="{FD733147-E370-2647-A4FC-DF82439FCDA3}"/>
              </a:ext>
            </a:extLst>
          </p:cNvPr>
          <p:cNvSpPr/>
          <p:nvPr/>
        </p:nvSpPr>
        <p:spPr>
          <a:xfrm>
            <a:off x="6780613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/>
                </a:solidFill>
              </a:rPr>
              <a:t>15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021385" y="1430568"/>
            <a:ext cx="5657850" cy="644525"/>
            <a:chOff x="2765526" y="957116"/>
            <a:chExt cx="5657850" cy="64452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425353"/>
                </p:ext>
              </p:extLst>
            </p:nvPr>
          </p:nvGraphicFramePr>
          <p:xfrm>
            <a:off x="2765526" y="957116"/>
            <a:ext cx="5657850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65" name="文档" r:id="rId19" imgW="5658360" imgH="645153" progId="Word.Document.12">
                    <p:embed/>
                  </p:oleObj>
                </mc:Choice>
                <mc:Fallback>
                  <p:oleObj name="文档" r:id="rId19" imgW="5658360" imgH="645153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765526" y="957116"/>
                          <a:ext cx="5657850" cy="64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412964" y="1182008"/>
              <a:ext cx="517167" cy="158528"/>
            </a:xfrm>
            <a:prstGeom prst="rect">
              <a:avLst/>
            </a:prstGeom>
          </p:spPr>
        </p:pic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203804" y="1191293"/>
              <a:ext cx="517167" cy="158528"/>
            </a:xfrm>
            <a:prstGeom prst="rect">
              <a:avLst/>
            </a:prstGeom>
          </p:spPr>
        </p:pic>
      </p:grpSp>
      <p:sp>
        <p:nvSpPr>
          <p:cNvPr id="5" name="矩形 4"/>
          <p:cNvSpPr/>
          <p:nvPr/>
        </p:nvSpPr>
        <p:spPr>
          <a:xfrm>
            <a:off x="3867132" y="211587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Mongolian Baiti" panose="03000500000000000000" pitchFamily="66" charset="0"/>
                <a:ea typeface="微软雅黑" panose="020B0503020204020204" pitchFamily="34" charset="-122"/>
              </a:rPr>
              <a:t>6</a:t>
            </a:r>
            <a:endParaRPr lang="zh-CN" altLang="en-US" dirty="0"/>
          </a:p>
        </p:txBody>
      </p:sp>
      <p:grpSp>
        <p:nvGrpSpPr>
          <p:cNvPr id="39" name="组合 38">
            <a:extLst>
              <a:ext uri="{FF2B5EF4-FFF2-40B4-BE49-F238E27FC236}">
                <a16:creationId xmlns="" xmlns:a16="http://schemas.microsoft.com/office/drawing/2014/main" id="{574E7DD6-E482-894D-9E46-D2B62C9ED9EC}"/>
              </a:ext>
            </a:extLst>
          </p:cNvPr>
          <p:cNvGrpSpPr/>
          <p:nvPr/>
        </p:nvGrpSpPr>
        <p:grpSpPr>
          <a:xfrm>
            <a:off x="516000" y="3038356"/>
            <a:ext cx="11160000" cy="2118836"/>
            <a:chOff x="792914" y="3925222"/>
            <a:chExt cx="11160000" cy="2118836"/>
          </a:xfrm>
        </p:grpSpPr>
        <p:sp>
          <p:nvSpPr>
            <p:cNvPr id="40" name="圆角矩形 39">
              <a:extLst>
                <a:ext uri="{FF2B5EF4-FFF2-40B4-BE49-F238E27FC236}">
                  <a16:creationId xmlns="" xmlns:a16="http://schemas.microsoft.com/office/drawing/2014/main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005946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41" name="矩形 40">
              <a:extLst>
                <a:ext uri="{FF2B5EF4-FFF2-40B4-BE49-F238E27FC236}">
                  <a16:creationId xmlns="" xmlns:a16="http://schemas.microsoft.com/office/drawing/2014/main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="" xmlns:a16="http://schemas.microsoft.com/office/drawing/2014/main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61959"/>
              </p:ext>
            </p:extLst>
          </p:nvPr>
        </p:nvGraphicFramePr>
        <p:xfrm>
          <a:off x="698500" y="3317335"/>
          <a:ext cx="10755313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6" name="文档" r:id="rId22" imgW="10859941" imgH="1575399" progId="Word.Document.12">
                  <p:embed/>
                </p:oleObj>
              </mc:Choice>
              <mc:Fallback>
                <p:oleObj name="文档" r:id="rId22" imgW="10859941" imgH="15753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8500" y="3317335"/>
                        <a:ext cx="10755313" cy="156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>
            <a:hlinkClick r:id="rId24" action="ppaction://hlinksldjump"/>
          </p:cNvPr>
          <p:cNvSpPr/>
          <p:nvPr/>
        </p:nvSpPr>
        <p:spPr>
          <a:xfrm>
            <a:off x="11378232" y="6484114"/>
            <a:ext cx="813768" cy="373886"/>
          </a:xfrm>
          <a:prstGeom prst="rect">
            <a:avLst/>
          </a:prstGeom>
          <a:solidFill>
            <a:srgbClr val="062680"/>
          </a:solidFill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en-US" kern="100" dirty="0">
                <a:solidFill>
                  <a:schemeClr val="bg1"/>
                </a:solidFill>
                <a:latin typeface="+mj-ea"/>
                <a:ea typeface="+mj-ea"/>
                <a:cs typeface="Courier New" panose="02070309020205020404" pitchFamily="49" charset="0"/>
              </a:rPr>
              <a:t>返回</a:t>
            </a:r>
          </a:p>
        </p:txBody>
      </p:sp>
    </p:spTree>
    <p:extLst>
      <p:ext uri="{BB962C8B-B14F-4D97-AF65-F5344CB8AC3E}">
        <p14:creationId xmlns:p14="http://schemas.microsoft.com/office/powerpoint/2010/main" val="359572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850900"/>
            <a:ext cx="12192001" cy="3306292"/>
            <a:chOff x="0" y="1850900"/>
            <a:chExt cx="12192001" cy="3306292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850900"/>
              <a:ext cx="12192000" cy="3306292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272464" y="3305484"/>
              <a:ext cx="1919537" cy="1788799"/>
            </a:xfrm>
            <a:prstGeom prst="rect">
              <a:avLst/>
            </a:prstGeom>
          </p:spPr>
        </p:pic>
      </p:grpSp>
      <p:sp>
        <p:nvSpPr>
          <p:cNvPr id="13" name="文本框 12">
            <a:extLst>
              <a:ext uri="{FF2B5EF4-FFF2-40B4-BE49-F238E27FC236}">
                <a16:creationId xmlns="" xmlns:a16="http://schemas.microsoft.com/office/drawing/2014/main" id="{C03048A7-E3A6-3A41-AE40-D749B06A0787}"/>
              </a:ext>
            </a:extLst>
          </p:cNvPr>
          <p:cNvSpPr txBox="1"/>
          <p:nvPr/>
        </p:nvSpPr>
        <p:spPr>
          <a:xfrm>
            <a:off x="3504729" y="3573016"/>
            <a:ext cx="5182542" cy="360040"/>
          </a:xfrm>
          <a:custGeom>
            <a:avLst/>
            <a:gdLst/>
            <a:ahLst/>
            <a:cxnLst/>
            <a:rect l="l" t="t" r="r" b="b"/>
            <a:pathLst>
              <a:path w="4172396" h="239316">
                <a:moveTo>
                  <a:pt x="3712666" y="168325"/>
                </a:moveTo>
                <a:lnTo>
                  <a:pt x="3735548" y="168325"/>
                </a:lnTo>
                <a:lnTo>
                  <a:pt x="3735548" y="191207"/>
                </a:lnTo>
                <a:lnTo>
                  <a:pt x="3712666" y="191207"/>
                </a:lnTo>
                <a:close/>
                <a:moveTo>
                  <a:pt x="2779216" y="168325"/>
                </a:moveTo>
                <a:lnTo>
                  <a:pt x="2802098" y="168325"/>
                </a:lnTo>
                <a:lnTo>
                  <a:pt x="2802098" y="191207"/>
                </a:lnTo>
                <a:lnTo>
                  <a:pt x="2779216" y="191207"/>
                </a:lnTo>
                <a:close/>
                <a:moveTo>
                  <a:pt x="1753567" y="166092"/>
                </a:moveTo>
                <a:lnTo>
                  <a:pt x="1767185" y="177254"/>
                </a:lnTo>
                <a:cubicBezTo>
                  <a:pt x="1760190" y="184249"/>
                  <a:pt x="1752377" y="191542"/>
                  <a:pt x="1743744" y="199132"/>
                </a:cubicBezTo>
                <a:lnTo>
                  <a:pt x="1820093" y="199132"/>
                </a:lnTo>
                <a:lnTo>
                  <a:pt x="1820093" y="214313"/>
                </a:lnTo>
                <a:lnTo>
                  <a:pt x="1601762" y="214313"/>
                </a:lnTo>
                <a:lnTo>
                  <a:pt x="1601762" y="199132"/>
                </a:lnTo>
                <a:lnTo>
                  <a:pt x="1676549" y="199132"/>
                </a:lnTo>
                <a:cubicBezTo>
                  <a:pt x="1671191" y="193923"/>
                  <a:pt x="1663377" y="186705"/>
                  <a:pt x="1653108" y="177478"/>
                </a:cubicBezTo>
                <a:lnTo>
                  <a:pt x="1663824" y="166762"/>
                </a:lnTo>
                <a:cubicBezTo>
                  <a:pt x="1672902" y="174204"/>
                  <a:pt x="1682055" y="182166"/>
                  <a:pt x="1691283" y="190649"/>
                </a:cubicBezTo>
                <a:lnTo>
                  <a:pt x="1682130" y="199132"/>
                </a:lnTo>
                <a:lnTo>
                  <a:pt x="1735708" y="199132"/>
                </a:lnTo>
                <a:lnTo>
                  <a:pt x="1728118" y="191542"/>
                </a:lnTo>
                <a:cubicBezTo>
                  <a:pt x="1737643" y="182910"/>
                  <a:pt x="1746126" y="174427"/>
                  <a:pt x="1753567" y="166092"/>
                </a:cubicBezTo>
                <a:close/>
                <a:moveTo>
                  <a:pt x="2168128" y="165646"/>
                </a:moveTo>
                <a:cubicBezTo>
                  <a:pt x="2172072" y="165646"/>
                  <a:pt x="2175458" y="167023"/>
                  <a:pt x="2178285" y="169776"/>
                </a:cubicBezTo>
                <a:cubicBezTo>
                  <a:pt x="2181113" y="172529"/>
                  <a:pt x="2182527" y="175878"/>
                  <a:pt x="2182527" y="179822"/>
                </a:cubicBezTo>
                <a:cubicBezTo>
                  <a:pt x="2182527" y="183840"/>
                  <a:pt x="2181113" y="187207"/>
                  <a:pt x="2178285" y="189923"/>
                </a:cubicBezTo>
                <a:cubicBezTo>
                  <a:pt x="2175458" y="192640"/>
                  <a:pt x="2172072" y="193998"/>
                  <a:pt x="2168128" y="193998"/>
                </a:cubicBezTo>
                <a:cubicBezTo>
                  <a:pt x="2164184" y="193998"/>
                  <a:pt x="2160798" y="192640"/>
                  <a:pt x="2157970" y="189923"/>
                </a:cubicBezTo>
                <a:cubicBezTo>
                  <a:pt x="2155143" y="187207"/>
                  <a:pt x="2153729" y="183840"/>
                  <a:pt x="2153729" y="179822"/>
                </a:cubicBezTo>
                <a:cubicBezTo>
                  <a:pt x="2153729" y="175878"/>
                  <a:pt x="2155143" y="172529"/>
                  <a:pt x="2157970" y="169776"/>
                </a:cubicBezTo>
                <a:cubicBezTo>
                  <a:pt x="2160798" y="167023"/>
                  <a:pt x="2164184" y="165646"/>
                  <a:pt x="2168128" y="165646"/>
                </a:cubicBezTo>
                <a:close/>
                <a:moveTo>
                  <a:pt x="1198810" y="157832"/>
                </a:moveTo>
                <a:lnTo>
                  <a:pt x="1198810" y="195784"/>
                </a:lnTo>
                <a:lnTo>
                  <a:pt x="1307976" y="195784"/>
                </a:lnTo>
                <a:lnTo>
                  <a:pt x="1307976" y="157832"/>
                </a:lnTo>
                <a:close/>
                <a:moveTo>
                  <a:pt x="568598" y="151135"/>
                </a:moveTo>
                <a:lnTo>
                  <a:pt x="568598" y="166762"/>
                </a:lnTo>
                <a:lnTo>
                  <a:pt x="648742" y="166762"/>
                </a:lnTo>
                <a:lnTo>
                  <a:pt x="648742" y="151135"/>
                </a:lnTo>
                <a:close/>
                <a:moveTo>
                  <a:pt x="1923008" y="150242"/>
                </a:moveTo>
                <a:cubicBezTo>
                  <a:pt x="1924199" y="156791"/>
                  <a:pt x="1925315" y="162446"/>
                  <a:pt x="1926357" y="167209"/>
                </a:cubicBezTo>
                <a:cubicBezTo>
                  <a:pt x="1896740" y="177478"/>
                  <a:pt x="1866304" y="188268"/>
                  <a:pt x="1835051" y="199579"/>
                </a:cubicBezTo>
                <a:lnTo>
                  <a:pt x="1828130" y="182612"/>
                </a:lnTo>
                <a:cubicBezTo>
                  <a:pt x="1857300" y="173534"/>
                  <a:pt x="1888926" y="162744"/>
                  <a:pt x="1923008" y="150242"/>
                </a:cubicBezTo>
                <a:close/>
                <a:moveTo>
                  <a:pt x="1467371" y="149796"/>
                </a:moveTo>
                <a:lnTo>
                  <a:pt x="1467371" y="165199"/>
                </a:lnTo>
                <a:lnTo>
                  <a:pt x="1556668" y="165199"/>
                </a:lnTo>
                <a:lnTo>
                  <a:pt x="1556668" y="149796"/>
                </a:lnTo>
                <a:close/>
                <a:moveTo>
                  <a:pt x="43867" y="141759"/>
                </a:moveTo>
                <a:cubicBezTo>
                  <a:pt x="54136" y="156046"/>
                  <a:pt x="66452" y="167134"/>
                  <a:pt x="80813" y="175022"/>
                </a:cubicBezTo>
                <a:cubicBezTo>
                  <a:pt x="88850" y="168102"/>
                  <a:pt x="94766" y="157014"/>
                  <a:pt x="98561" y="141759"/>
                </a:cubicBezTo>
                <a:close/>
                <a:moveTo>
                  <a:pt x="3296878" y="131713"/>
                </a:moveTo>
                <a:cubicBezTo>
                  <a:pt x="3289585" y="134690"/>
                  <a:pt x="3278646" y="137220"/>
                  <a:pt x="3264061" y="139303"/>
                </a:cubicBezTo>
                <a:cubicBezTo>
                  <a:pt x="3255801" y="140494"/>
                  <a:pt x="3249959" y="141833"/>
                  <a:pt x="3246536" y="143322"/>
                </a:cubicBezTo>
                <a:cubicBezTo>
                  <a:pt x="3243113" y="144810"/>
                  <a:pt x="3240472" y="146987"/>
                  <a:pt x="3238611" y="149852"/>
                </a:cubicBezTo>
                <a:cubicBezTo>
                  <a:pt x="3236751" y="152716"/>
                  <a:pt x="3235821" y="155898"/>
                  <a:pt x="3235821" y="159395"/>
                </a:cubicBezTo>
                <a:cubicBezTo>
                  <a:pt x="3235821" y="164753"/>
                  <a:pt x="3237849" y="169218"/>
                  <a:pt x="3241904" y="172790"/>
                </a:cubicBezTo>
                <a:cubicBezTo>
                  <a:pt x="3245960" y="176362"/>
                  <a:pt x="3251894" y="178147"/>
                  <a:pt x="3259708" y="178147"/>
                </a:cubicBezTo>
                <a:cubicBezTo>
                  <a:pt x="3267447" y="178147"/>
                  <a:pt x="3274330" y="176455"/>
                  <a:pt x="3280358" y="173069"/>
                </a:cubicBezTo>
                <a:cubicBezTo>
                  <a:pt x="3286385" y="169683"/>
                  <a:pt x="3290813" y="165051"/>
                  <a:pt x="3293641" y="159172"/>
                </a:cubicBezTo>
                <a:cubicBezTo>
                  <a:pt x="3295799" y="154633"/>
                  <a:pt x="3296878" y="147935"/>
                  <a:pt x="3296878" y="139080"/>
                </a:cubicBezTo>
                <a:close/>
                <a:moveTo>
                  <a:pt x="892522" y="130150"/>
                </a:moveTo>
                <a:lnTo>
                  <a:pt x="906140" y="141759"/>
                </a:lnTo>
                <a:cubicBezTo>
                  <a:pt x="880542" y="174799"/>
                  <a:pt x="844823" y="201141"/>
                  <a:pt x="798984" y="220787"/>
                </a:cubicBezTo>
                <a:cubicBezTo>
                  <a:pt x="795412" y="215578"/>
                  <a:pt x="791542" y="210592"/>
                  <a:pt x="787375" y="205829"/>
                </a:cubicBezTo>
                <a:cubicBezTo>
                  <a:pt x="835000" y="186482"/>
                  <a:pt x="870049" y="161255"/>
                  <a:pt x="892522" y="130150"/>
                </a:cubicBezTo>
                <a:close/>
                <a:moveTo>
                  <a:pt x="568598" y="121667"/>
                </a:moveTo>
                <a:lnTo>
                  <a:pt x="568598" y="137294"/>
                </a:lnTo>
                <a:lnTo>
                  <a:pt x="648742" y="137294"/>
                </a:lnTo>
                <a:lnTo>
                  <a:pt x="648742" y="121667"/>
                </a:lnTo>
                <a:close/>
                <a:moveTo>
                  <a:pt x="1467371" y="120551"/>
                </a:moveTo>
                <a:lnTo>
                  <a:pt x="1467371" y="135955"/>
                </a:lnTo>
                <a:lnTo>
                  <a:pt x="1556668" y="135955"/>
                </a:lnTo>
                <a:lnTo>
                  <a:pt x="1556668" y="120551"/>
                </a:lnTo>
                <a:close/>
                <a:moveTo>
                  <a:pt x="1653331" y="118988"/>
                </a:moveTo>
                <a:lnTo>
                  <a:pt x="1653331" y="150242"/>
                </a:lnTo>
                <a:lnTo>
                  <a:pt x="1766515" y="150242"/>
                </a:lnTo>
                <a:lnTo>
                  <a:pt x="1766515" y="118988"/>
                </a:lnTo>
                <a:close/>
                <a:moveTo>
                  <a:pt x="1859161" y="112068"/>
                </a:moveTo>
                <a:cubicBezTo>
                  <a:pt x="1873448" y="120700"/>
                  <a:pt x="1887959" y="130076"/>
                  <a:pt x="1902693" y="140196"/>
                </a:cubicBezTo>
                <a:lnTo>
                  <a:pt x="1891754" y="154930"/>
                </a:lnTo>
                <a:cubicBezTo>
                  <a:pt x="1878211" y="144661"/>
                  <a:pt x="1863923" y="134690"/>
                  <a:pt x="1848892" y="125016"/>
                </a:cubicBezTo>
                <a:close/>
                <a:moveTo>
                  <a:pt x="552524" y="107380"/>
                </a:moveTo>
                <a:lnTo>
                  <a:pt x="664815" y="107380"/>
                </a:lnTo>
                <a:lnTo>
                  <a:pt x="664815" y="194444"/>
                </a:lnTo>
                <a:cubicBezTo>
                  <a:pt x="664815" y="210666"/>
                  <a:pt x="656481" y="218778"/>
                  <a:pt x="639812" y="218778"/>
                </a:cubicBezTo>
                <a:lnTo>
                  <a:pt x="603423" y="218778"/>
                </a:lnTo>
                <a:cubicBezTo>
                  <a:pt x="602679" y="214015"/>
                  <a:pt x="601563" y="208285"/>
                  <a:pt x="600075" y="201588"/>
                </a:cubicBezTo>
                <a:cubicBezTo>
                  <a:pt x="613916" y="202481"/>
                  <a:pt x="625301" y="202927"/>
                  <a:pt x="634231" y="202927"/>
                </a:cubicBezTo>
                <a:cubicBezTo>
                  <a:pt x="643905" y="202927"/>
                  <a:pt x="648742" y="198909"/>
                  <a:pt x="648742" y="190872"/>
                </a:cubicBezTo>
                <a:lnTo>
                  <a:pt x="648742" y="180603"/>
                </a:lnTo>
                <a:lnTo>
                  <a:pt x="568598" y="180603"/>
                </a:lnTo>
                <a:lnTo>
                  <a:pt x="568598" y="220563"/>
                </a:lnTo>
                <a:lnTo>
                  <a:pt x="552524" y="220563"/>
                </a:lnTo>
                <a:close/>
                <a:moveTo>
                  <a:pt x="1449958" y="106263"/>
                </a:moveTo>
                <a:lnTo>
                  <a:pt x="1574080" y="106263"/>
                </a:lnTo>
                <a:lnTo>
                  <a:pt x="1574080" y="193105"/>
                </a:lnTo>
                <a:cubicBezTo>
                  <a:pt x="1574080" y="209178"/>
                  <a:pt x="1565820" y="217289"/>
                  <a:pt x="1549301" y="217438"/>
                </a:cubicBezTo>
                <a:cubicBezTo>
                  <a:pt x="1540520" y="217587"/>
                  <a:pt x="1529283" y="217661"/>
                  <a:pt x="1515591" y="217661"/>
                </a:cubicBezTo>
                <a:cubicBezTo>
                  <a:pt x="1514847" y="212899"/>
                  <a:pt x="1513730" y="207169"/>
                  <a:pt x="1512242" y="200472"/>
                </a:cubicBezTo>
                <a:cubicBezTo>
                  <a:pt x="1525190" y="201365"/>
                  <a:pt x="1535757" y="201811"/>
                  <a:pt x="1543943" y="201811"/>
                </a:cubicBezTo>
                <a:cubicBezTo>
                  <a:pt x="1552426" y="201811"/>
                  <a:pt x="1556667" y="197942"/>
                  <a:pt x="1556668" y="190203"/>
                </a:cubicBezTo>
                <a:lnTo>
                  <a:pt x="1556668" y="179040"/>
                </a:lnTo>
                <a:lnTo>
                  <a:pt x="1467371" y="179040"/>
                </a:lnTo>
                <a:lnTo>
                  <a:pt x="1467371" y="219447"/>
                </a:lnTo>
                <a:lnTo>
                  <a:pt x="1449958" y="219447"/>
                </a:lnTo>
                <a:close/>
                <a:moveTo>
                  <a:pt x="1636365" y="104254"/>
                </a:moveTo>
                <a:lnTo>
                  <a:pt x="1783482" y="104254"/>
                </a:lnTo>
                <a:lnTo>
                  <a:pt x="1783482" y="173013"/>
                </a:lnTo>
                <a:lnTo>
                  <a:pt x="1766515" y="173013"/>
                </a:lnTo>
                <a:lnTo>
                  <a:pt x="1766515" y="164976"/>
                </a:lnTo>
                <a:lnTo>
                  <a:pt x="1653331" y="164976"/>
                </a:lnTo>
                <a:lnTo>
                  <a:pt x="1653331" y="173013"/>
                </a:lnTo>
                <a:lnTo>
                  <a:pt x="1636365" y="173013"/>
                </a:lnTo>
                <a:close/>
                <a:moveTo>
                  <a:pt x="120551" y="102468"/>
                </a:moveTo>
                <a:cubicBezTo>
                  <a:pt x="120179" y="111100"/>
                  <a:pt x="119472" y="119137"/>
                  <a:pt x="118430" y="126579"/>
                </a:cubicBezTo>
                <a:lnTo>
                  <a:pt x="178370" y="126579"/>
                </a:lnTo>
                <a:lnTo>
                  <a:pt x="178370" y="102468"/>
                </a:lnTo>
                <a:close/>
                <a:moveTo>
                  <a:pt x="42639" y="102468"/>
                </a:moveTo>
                <a:lnTo>
                  <a:pt x="42639" y="126579"/>
                </a:lnTo>
                <a:lnTo>
                  <a:pt x="101463" y="126579"/>
                </a:lnTo>
                <a:cubicBezTo>
                  <a:pt x="102431" y="119286"/>
                  <a:pt x="103063" y="111249"/>
                  <a:pt x="103361" y="102468"/>
                </a:cubicBezTo>
                <a:close/>
                <a:moveTo>
                  <a:pt x="1252165" y="95325"/>
                </a:moveTo>
                <a:cubicBezTo>
                  <a:pt x="1233859" y="113333"/>
                  <a:pt x="1213991" y="128811"/>
                  <a:pt x="1192560" y="141759"/>
                </a:cubicBezTo>
                <a:lnTo>
                  <a:pt x="1316012" y="141759"/>
                </a:lnTo>
                <a:cubicBezTo>
                  <a:pt x="1290265" y="128216"/>
                  <a:pt x="1268983" y="112737"/>
                  <a:pt x="1252165" y="95325"/>
                </a:cubicBezTo>
                <a:close/>
                <a:moveTo>
                  <a:pt x="357634" y="91083"/>
                </a:moveTo>
                <a:lnTo>
                  <a:pt x="379735" y="91083"/>
                </a:lnTo>
                <a:cubicBezTo>
                  <a:pt x="372889" y="97780"/>
                  <a:pt x="365819" y="104105"/>
                  <a:pt x="358527" y="110059"/>
                </a:cubicBezTo>
                <a:lnTo>
                  <a:pt x="439787" y="110059"/>
                </a:lnTo>
                <a:lnTo>
                  <a:pt x="439787" y="126355"/>
                </a:lnTo>
                <a:cubicBezTo>
                  <a:pt x="391864" y="178296"/>
                  <a:pt x="327943" y="210518"/>
                  <a:pt x="248022" y="223019"/>
                </a:cubicBezTo>
                <a:cubicBezTo>
                  <a:pt x="245343" y="217661"/>
                  <a:pt x="241994" y="212080"/>
                  <a:pt x="237976" y="206276"/>
                </a:cubicBezTo>
                <a:cubicBezTo>
                  <a:pt x="274290" y="201067"/>
                  <a:pt x="306809" y="192212"/>
                  <a:pt x="335533" y="179710"/>
                </a:cubicBezTo>
                <a:cubicBezTo>
                  <a:pt x="331217" y="174055"/>
                  <a:pt x="325040" y="167134"/>
                  <a:pt x="317004" y="158949"/>
                </a:cubicBezTo>
                <a:lnTo>
                  <a:pt x="330398" y="149126"/>
                </a:lnTo>
                <a:cubicBezTo>
                  <a:pt x="337989" y="157014"/>
                  <a:pt x="344909" y="164827"/>
                  <a:pt x="351160" y="172566"/>
                </a:cubicBezTo>
                <a:cubicBezTo>
                  <a:pt x="376163" y="159767"/>
                  <a:pt x="397669" y="144140"/>
                  <a:pt x="415677" y="125686"/>
                </a:cubicBezTo>
                <a:lnTo>
                  <a:pt x="339105" y="125686"/>
                </a:lnTo>
                <a:cubicBezTo>
                  <a:pt x="312911" y="145331"/>
                  <a:pt x="285303" y="161404"/>
                  <a:pt x="256282" y="173906"/>
                </a:cubicBezTo>
                <a:cubicBezTo>
                  <a:pt x="253603" y="169590"/>
                  <a:pt x="250031" y="164530"/>
                  <a:pt x="245566" y="158725"/>
                </a:cubicBezTo>
                <a:cubicBezTo>
                  <a:pt x="286940" y="142057"/>
                  <a:pt x="324296" y="119509"/>
                  <a:pt x="357634" y="91083"/>
                </a:cubicBezTo>
                <a:close/>
                <a:moveTo>
                  <a:pt x="742057" y="89074"/>
                </a:moveTo>
                <a:lnTo>
                  <a:pt x="758577" y="89074"/>
                </a:lnTo>
                <a:lnTo>
                  <a:pt x="758577" y="106487"/>
                </a:lnTo>
                <a:lnTo>
                  <a:pt x="804341" y="106487"/>
                </a:lnTo>
                <a:lnTo>
                  <a:pt x="804341" y="123007"/>
                </a:lnTo>
                <a:lnTo>
                  <a:pt x="758577" y="123007"/>
                </a:lnTo>
                <a:lnTo>
                  <a:pt x="758577" y="150689"/>
                </a:lnTo>
                <a:lnTo>
                  <a:pt x="767953" y="139303"/>
                </a:lnTo>
                <a:cubicBezTo>
                  <a:pt x="781124" y="149200"/>
                  <a:pt x="794742" y="159618"/>
                  <a:pt x="808806" y="170557"/>
                </a:cubicBezTo>
                <a:lnTo>
                  <a:pt x="797644" y="184845"/>
                </a:lnTo>
                <a:cubicBezTo>
                  <a:pt x="785589" y="173683"/>
                  <a:pt x="772567" y="162521"/>
                  <a:pt x="758577" y="151358"/>
                </a:cubicBezTo>
                <a:lnTo>
                  <a:pt x="758577" y="220787"/>
                </a:lnTo>
                <a:lnTo>
                  <a:pt x="742057" y="220787"/>
                </a:lnTo>
                <a:lnTo>
                  <a:pt x="742057" y="145108"/>
                </a:lnTo>
                <a:cubicBezTo>
                  <a:pt x="729481" y="165423"/>
                  <a:pt x="714896" y="183356"/>
                  <a:pt x="698301" y="198909"/>
                </a:cubicBezTo>
                <a:cubicBezTo>
                  <a:pt x="695474" y="196081"/>
                  <a:pt x="691009" y="192137"/>
                  <a:pt x="684907" y="187077"/>
                </a:cubicBezTo>
                <a:cubicBezTo>
                  <a:pt x="708198" y="168325"/>
                  <a:pt x="726132" y="146968"/>
                  <a:pt x="738708" y="123007"/>
                </a:cubicBezTo>
                <a:lnTo>
                  <a:pt x="693167" y="123007"/>
                </a:lnTo>
                <a:lnTo>
                  <a:pt x="693167" y="106487"/>
                </a:lnTo>
                <a:lnTo>
                  <a:pt x="742057" y="106487"/>
                </a:lnTo>
                <a:close/>
                <a:moveTo>
                  <a:pt x="3936057" y="86618"/>
                </a:moveTo>
                <a:cubicBezTo>
                  <a:pt x="3926011" y="86618"/>
                  <a:pt x="3917677" y="90376"/>
                  <a:pt x="3911054" y="97892"/>
                </a:cubicBezTo>
                <a:cubicBezTo>
                  <a:pt x="3904431" y="105408"/>
                  <a:pt x="3901120" y="116756"/>
                  <a:pt x="3901120" y="131936"/>
                </a:cubicBezTo>
                <a:cubicBezTo>
                  <a:pt x="3901120" y="147117"/>
                  <a:pt x="3904431" y="158484"/>
                  <a:pt x="3911054" y="166037"/>
                </a:cubicBezTo>
                <a:cubicBezTo>
                  <a:pt x="3917677" y="173590"/>
                  <a:pt x="3926011" y="177366"/>
                  <a:pt x="3936057" y="177366"/>
                </a:cubicBezTo>
                <a:cubicBezTo>
                  <a:pt x="3946029" y="177366"/>
                  <a:pt x="3954326" y="173571"/>
                  <a:pt x="3960949" y="165981"/>
                </a:cubicBezTo>
                <a:cubicBezTo>
                  <a:pt x="3967571" y="158391"/>
                  <a:pt x="3970883" y="146819"/>
                  <a:pt x="3970883" y="131267"/>
                </a:cubicBezTo>
                <a:cubicBezTo>
                  <a:pt x="3970883" y="116607"/>
                  <a:pt x="3967553" y="105501"/>
                  <a:pt x="3960893" y="97948"/>
                </a:cubicBezTo>
                <a:cubicBezTo>
                  <a:pt x="3954233" y="90395"/>
                  <a:pt x="3945954" y="86618"/>
                  <a:pt x="3936057" y="86618"/>
                </a:cubicBezTo>
                <a:close/>
                <a:moveTo>
                  <a:pt x="3393132" y="86618"/>
                </a:moveTo>
                <a:cubicBezTo>
                  <a:pt x="3383086" y="86618"/>
                  <a:pt x="3374752" y="90376"/>
                  <a:pt x="3368129" y="97892"/>
                </a:cubicBezTo>
                <a:cubicBezTo>
                  <a:pt x="3361506" y="105408"/>
                  <a:pt x="3358195" y="116756"/>
                  <a:pt x="3358195" y="131936"/>
                </a:cubicBezTo>
                <a:cubicBezTo>
                  <a:pt x="3358195" y="147117"/>
                  <a:pt x="3361506" y="158484"/>
                  <a:pt x="3368129" y="166037"/>
                </a:cubicBezTo>
                <a:cubicBezTo>
                  <a:pt x="3374752" y="173590"/>
                  <a:pt x="3383086" y="177366"/>
                  <a:pt x="3393132" y="177366"/>
                </a:cubicBezTo>
                <a:cubicBezTo>
                  <a:pt x="3403104" y="177366"/>
                  <a:pt x="3411401" y="173571"/>
                  <a:pt x="3418024" y="165981"/>
                </a:cubicBezTo>
                <a:cubicBezTo>
                  <a:pt x="3424646" y="158391"/>
                  <a:pt x="3427958" y="146819"/>
                  <a:pt x="3427958" y="131267"/>
                </a:cubicBezTo>
                <a:cubicBezTo>
                  <a:pt x="3427958" y="116607"/>
                  <a:pt x="3424628" y="105501"/>
                  <a:pt x="3417968" y="97948"/>
                </a:cubicBezTo>
                <a:cubicBezTo>
                  <a:pt x="3411308" y="90395"/>
                  <a:pt x="3403029" y="86618"/>
                  <a:pt x="3393132" y="86618"/>
                </a:cubicBezTo>
                <a:close/>
                <a:moveTo>
                  <a:pt x="1372046" y="77912"/>
                </a:moveTo>
                <a:lnTo>
                  <a:pt x="1416248" y="77912"/>
                </a:lnTo>
                <a:lnTo>
                  <a:pt x="1416248" y="181943"/>
                </a:lnTo>
                <a:cubicBezTo>
                  <a:pt x="1424583" y="176287"/>
                  <a:pt x="1432917" y="170408"/>
                  <a:pt x="1441251" y="164306"/>
                </a:cubicBezTo>
                <a:cubicBezTo>
                  <a:pt x="1441698" y="171748"/>
                  <a:pt x="1442219" y="178222"/>
                  <a:pt x="1442814" y="183729"/>
                </a:cubicBezTo>
                <a:cubicBezTo>
                  <a:pt x="1426740" y="194444"/>
                  <a:pt x="1413123" y="204118"/>
                  <a:pt x="1401961" y="212750"/>
                </a:cubicBezTo>
                <a:lnTo>
                  <a:pt x="1391692" y="198016"/>
                </a:lnTo>
                <a:cubicBezTo>
                  <a:pt x="1396752" y="193254"/>
                  <a:pt x="1399282" y="186779"/>
                  <a:pt x="1399282" y="178594"/>
                </a:cubicBezTo>
                <a:lnTo>
                  <a:pt x="1399282" y="94208"/>
                </a:lnTo>
                <a:lnTo>
                  <a:pt x="1372046" y="94208"/>
                </a:lnTo>
                <a:close/>
                <a:moveTo>
                  <a:pt x="1247254" y="75903"/>
                </a:moveTo>
                <a:lnTo>
                  <a:pt x="1266006" y="78805"/>
                </a:lnTo>
                <a:cubicBezTo>
                  <a:pt x="1264816" y="80144"/>
                  <a:pt x="1263551" y="81632"/>
                  <a:pt x="1262211" y="83270"/>
                </a:cubicBezTo>
                <a:cubicBezTo>
                  <a:pt x="1290786" y="110654"/>
                  <a:pt x="1324942" y="129406"/>
                  <a:pt x="1364679" y="139527"/>
                </a:cubicBezTo>
                <a:cubicBezTo>
                  <a:pt x="1359768" y="146968"/>
                  <a:pt x="1356122" y="153293"/>
                  <a:pt x="1353740" y="158502"/>
                </a:cubicBezTo>
                <a:cubicBezTo>
                  <a:pt x="1343918" y="154930"/>
                  <a:pt x="1334616" y="150986"/>
                  <a:pt x="1325835" y="146670"/>
                </a:cubicBezTo>
                <a:lnTo>
                  <a:pt x="1325835" y="221903"/>
                </a:lnTo>
                <a:lnTo>
                  <a:pt x="1307976" y="221903"/>
                </a:lnTo>
                <a:lnTo>
                  <a:pt x="1307976" y="211857"/>
                </a:lnTo>
                <a:lnTo>
                  <a:pt x="1198810" y="211857"/>
                </a:lnTo>
                <a:lnTo>
                  <a:pt x="1198810" y="221903"/>
                </a:lnTo>
                <a:lnTo>
                  <a:pt x="1180951" y="221903"/>
                </a:lnTo>
                <a:lnTo>
                  <a:pt x="1180951" y="148679"/>
                </a:lnTo>
                <a:cubicBezTo>
                  <a:pt x="1171277" y="153888"/>
                  <a:pt x="1161380" y="158577"/>
                  <a:pt x="1151260" y="162744"/>
                </a:cubicBezTo>
                <a:cubicBezTo>
                  <a:pt x="1148581" y="157237"/>
                  <a:pt x="1145307" y="151954"/>
                  <a:pt x="1141437" y="146894"/>
                </a:cubicBezTo>
                <a:cubicBezTo>
                  <a:pt x="1187574" y="127397"/>
                  <a:pt x="1222846" y="103733"/>
                  <a:pt x="1247254" y="75903"/>
                </a:cubicBezTo>
                <a:close/>
                <a:moveTo>
                  <a:pt x="3582702" y="72666"/>
                </a:moveTo>
                <a:lnTo>
                  <a:pt x="3602794" y="72666"/>
                </a:lnTo>
                <a:lnTo>
                  <a:pt x="3602794" y="138410"/>
                </a:lnTo>
                <a:cubicBezTo>
                  <a:pt x="3602794" y="148903"/>
                  <a:pt x="3603203" y="155972"/>
                  <a:pt x="3604022" y="159618"/>
                </a:cubicBezTo>
                <a:cubicBezTo>
                  <a:pt x="3605287" y="164902"/>
                  <a:pt x="3607966" y="169050"/>
                  <a:pt x="3612058" y="172064"/>
                </a:cubicBezTo>
                <a:cubicBezTo>
                  <a:pt x="3616151" y="175078"/>
                  <a:pt x="3621211" y="176585"/>
                  <a:pt x="3627239" y="176585"/>
                </a:cubicBezTo>
                <a:cubicBezTo>
                  <a:pt x="3633266" y="176585"/>
                  <a:pt x="3638922" y="175041"/>
                  <a:pt x="3644205" y="171952"/>
                </a:cubicBezTo>
                <a:cubicBezTo>
                  <a:pt x="3649489" y="168864"/>
                  <a:pt x="3653228" y="164660"/>
                  <a:pt x="3655423" y="159339"/>
                </a:cubicBezTo>
                <a:cubicBezTo>
                  <a:pt x="3657618" y="154019"/>
                  <a:pt x="3658716" y="146298"/>
                  <a:pt x="3658716" y="136178"/>
                </a:cubicBezTo>
                <a:lnTo>
                  <a:pt x="3658716" y="72666"/>
                </a:lnTo>
                <a:lnTo>
                  <a:pt x="3678808" y="72666"/>
                </a:lnTo>
                <a:lnTo>
                  <a:pt x="3678808" y="191207"/>
                </a:lnTo>
                <a:lnTo>
                  <a:pt x="3660837" y="191207"/>
                </a:lnTo>
                <a:lnTo>
                  <a:pt x="3660837" y="173794"/>
                </a:lnTo>
                <a:cubicBezTo>
                  <a:pt x="3651609" y="187189"/>
                  <a:pt x="3639071" y="193886"/>
                  <a:pt x="3623220" y="193886"/>
                </a:cubicBezTo>
                <a:cubicBezTo>
                  <a:pt x="3616225" y="193886"/>
                  <a:pt x="3609696" y="192547"/>
                  <a:pt x="3603631" y="189868"/>
                </a:cubicBezTo>
                <a:cubicBezTo>
                  <a:pt x="3597566" y="187189"/>
                  <a:pt x="3593064" y="183822"/>
                  <a:pt x="3590125" y="179766"/>
                </a:cubicBezTo>
                <a:cubicBezTo>
                  <a:pt x="3587185" y="175710"/>
                  <a:pt x="3585120" y="170743"/>
                  <a:pt x="3583930" y="164865"/>
                </a:cubicBezTo>
                <a:cubicBezTo>
                  <a:pt x="3583111" y="160921"/>
                  <a:pt x="3582702" y="154670"/>
                  <a:pt x="3582702" y="146112"/>
                </a:cubicBezTo>
                <a:close/>
                <a:moveTo>
                  <a:pt x="3457463" y="72666"/>
                </a:moveTo>
                <a:lnTo>
                  <a:pt x="3479118" y="72666"/>
                </a:lnTo>
                <a:lnTo>
                  <a:pt x="3503786" y="141312"/>
                </a:lnTo>
                <a:cubicBezTo>
                  <a:pt x="3506986" y="150019"/>
                  <a:pt x="3509851" y="159172"/>
                  <a:pt x="3512381" y="168771"/>
                </a:cubicBezTo>
                <a:cubicBezTo>
                  <a:pt x="3514687" y="159544"/>
                  <a:pt x="3517441" y="150540"/>
                  <a:pt x="3520641" y="141759"/>
                </a:cubicBezTo>
                <a:lnTo>
                  <a:pt x="3545979" y="72666"/>
                </a:lnTo>
                <a:lnTo>
                  <a:pt x="3566070" y="72666"/>
                </a:lnTo>
                <a:lnTo>
                  <a:pt x="3520975" y="193216"/>
                </a:lnTo>
                <a:cubicBezTo>
                  <a:pt x="3516139" y="206239"/>
                  <a:pt x="3512381" y="215206"/>
                  <a:pt x="3509702" y="220117"/>
                </a:cubicBezTo>
                <a:cubicBezTo>
                  <a:pt x="3506130" y="226740"/>
                  <a:pt x="3502037" y="231595"/>
                  <a:pt x="3497423" y="234684"/>
                </a:cubicBezTo>
                <a:cubicBezTo>
                  <a:pt x="3492810" y="237772"/>
                  <a:pt x="3487303" y="239316"/>
                  <a:pt x="3480903" y="239316"/>
                </a:cubicBezTo>
                <a:cubicBezTo>
                  <a:pt x="3477034" y="239316"/>
                  <a:pt x="3472718" y="238497"/>
                  <a:pt x="3467955" y="236860"/>
                </a:cubicBezTo>
                <a:lnTo>
                  <a:pt x="3465723" y="217996"/>
                </a:lnTo>
                <a:cubicBezTo>
                  <a:pt x="3470113" y="219187"/>
                  <a:pt x="3473946" y="219782"/>
                  <a:pt x="3477220" y="219782"/>
                </a:cubicBezTo>
                <a:cubicBezTo>
                  <a:pt x="3481685" y="219782"/>
                  <a:pt x="3485257" y="219038"/>
                  <a:pt x="3487936" y="217550"/>
                </a:cubicBezTo>
                <a:cubicBezTo>
                  <a:pt x="3490615" y="216061"/>
                  <a:pt x="3492810" y="213978"/>
                  <a:pt x="3494521" y="211299"/>
                </a:cubicBezTo>
                <a:cubicBezTo>
                  <a:pt x="3495786" y="209290"/>
                  <a:pt x="3497833" y="204304"/>
                  <a:pt x="3500660" y="196342"/>
                </a:cubicBezTo>
                <a:cubicBezTo>
                  <a:pt x="3501033" y="195225"/>
                  <a:pt x="3501628" y="193588"/>
                  <a:pt x="3502446" y="191430"/>
                </a:cubicBezTo>
                <a:close/>
                <a:moveTo>
                  <a:pt x="3173685" y="72666"/>
                </a:moveTo>
                <a:lnTo>
                  <a:pt x="3193777" y="72666"/>
                </a:lnTo>
                <a:lnTo>
                  <a:pt x="3193777" y="191207"/>
                </a:lnTo>
                <a:lnTo>
                  <a:pt x="3173685" y="191207"/>
                </a:lnTo>
                <a:close/>
                <a:moveTo>
                  <a:pt x="3125837" y="72666"/>
                </a:moveTo>
                <a:lnTo>
                  <a:pt x="3145929" y="72666"/>
                </a:lnTo>
                <a:lnTo>
                  <a:pt x="3145929" y="197681"/>
                </a:lnTo>
                <a:cubicBezTo>
                  <a:pt x="3145929" y="212266"/>
                  <a:pt x="3144031" y="222424"/>
                  <a:pt x="3140236" y="228154"/>
                </a:cubicBezTo>
                <a:cubicBezTo>
                  <a:pt x="3135399" y="235595"/>
                  <a:pt x="3127362" y="239316"/>
                  <a:pt x="3116126" y="239316"/>
                </a:cubicBezTo>
                <a:cubicBezTo>
                  <a:pt x="3110694" y="239316"/>
                  <a:pt x="3105447" y="238609"/>
                  <a:pt x="3100387" y="237195"/>
                </a:cubicBezTo>
                <a:lnTo>
                  <a:pt x="3104182" y="220117"/>
                </a:lnTo>
                <a:cubicBezTo>
                  <a:pt x="3108201" y="221159"/>
                  <a:pt x="3111363" y="221680"/>
                  <a:pt x="3113670" y="221680"/>
                </a:cubicBezTo>
                <a:cubicBezTo>
                  <a:pt x="3117763" y="221680"/>
                  <a:pt x="3120814" y="220322"/>
                  <a:pt x="3122823" y="217606"/>
                </a:cubicBezTo>
                <a:cubicBezTo>
                  <a:pt x="3124832" y="214889"/>
                  <a:pt x="3125837" y="208099"/>
                  <a:pt x="3125837" y="197235"/>
                </a:cubicBezTo>
                <a:close/>
                <a:moveTo>
                  <a:pt x="2954610" y="72666"/>
                </a:moveTo>
                <a:lnTo>
                  <a:pt x="2974702" y="72666"/>
                </a:lnTo>
                <a:lnTo>
                  <a:pt x="2974702" y="191207"/>
                </a:lnTo>
                <a:lnTo>
                  <a:pt x="2954610" y="191207"/>
                </a:lnTo>
                <a:close/>
                <a:moveTo>
                  <a:pt x="2830041" y="72666"/>
                </a:moveTo>
                <a:lnTo>
                  <a:pt x="2855156" y="72666"/>
                </a:lnTo>
                <a:lnTo>
                  <a:pt x="2873350" y="100459"/>
                </a:lnTo>
                <a:cubicBezTo>
                  <a:pt x="2876773" y="105743"/>
                  <a:pt x="2879526" y="110170"/>
                  <a:pt x="2881610" y="113742"/>
                </a:cubicBezTo>
                <a:cubicBezTo>
                  <a:pt x="2884884" y="108831"/>
                  <a:pt x="2887898" y="104478"/>
                  <a:pt x="2890651" y="100682"/>
                </a:cubicBezTo>
                <a:lnTo>
                  <a:pt x="2910631" y="72666"/>
                </a:lnTo>
                <a:lnTo>
                  <a:pt x="2934630" y="72666"/>
                </a:lnTo>
                <a:lnTo>
                  <a:pt x="2893665" y="128476"/>
                </a:lnTo>
                <a:lnTo>
                  <a:pt x="2937755" y="191207"/>
                </a:lnTo>
                <a:lnTo>
                  <a:pt x="2913087" y="191207"/>
                </a:lnTo>
                <a:lnTo>
                  <a:pt x="2888754" y="154372"/>
                </a:lnTo>
                <a:lnTo>
                  <a:pt x="2882280" y="144438"/>
                </a:lnTo>
                <a:lnTo>
                  <a:pt x="2851138" y="191207"/>
                </a:lnTo>
                <a:lnTo>
                  <a:pt x="2826804" y="191207"/>
                </a:lnTo>
                <a:lnTo>
                  <a:pt x="2870113" y="129592"/>
                </a:lnTo>
                <a:close/>
                <a:moveTo>
                  <a:pt x="2282874" y="72666"/>
                </a:moveTo>
                <a:lnTo>
                  <a:pt x="2303636" y="72666"/>
                </a:lnTo>
                <a:lnTo>
                  <a:pt x="2322500" y="141089"/>
                </a:lnTo>
                <a:lnTo>
                  <a:pt x="2329532" y="166539"/>
                </a:lnTo>
                <a:cubicBezTo>
                  <a:pt x="2329830" y="165274"/>
                  <a:pt x="2331876" y="157125"/>
                  <a:pt x="2335671" y="142094"/>
                </a:cubicBezTo>
                <a:lnTo>
                  <a:pt x="2354535" y="72666"/>
                </a:lnTo>
                <a:lnTo>
                  <a:pt x="2375185" y="72666"/>
                </a:lnTo>
                <a:lnTo>
                  <a:pt x="2392933" y="141424"/>
                </a:lnTo>
                <a:lnTo>
                  <a:pt x="2398849" y="164083"/>
                </a:lnTo>
                <a:lnTo>
                  <a:pt x="2405658" y="141201"/>
                </a:lnTo>
                <a:lnTo>
                  <a:pt x="2425973" y="72666"/>
                </a:lnTo>
                <a:lnTo>
                  <a:pt x="2444799" y="72666"/>
                </a:lnTo>
                <a:lnTo>
                  <a:pt x="2445506" y="72666"/>
                </a:lnTo>
                <a:lnTo>
                  <a:pt x="2465561" y="72666"/>
                </a:lnTo>
                <a:lnTo>
                  <a:pt x="2484425" y="141089"/>
                </a:lnTo>
                <a:lnTo>
                  <a:pt x="2491457" y="166539"/>
                </a:lnTo>
                <a:cubicBezTo>
                  <a:pt x="2491755" y="165274"/>
                  <a:pt x="2493801" y="157125"/>
                  <a:pt x="2497596" y="142094"/>
                </a:cubicBezTo>
                <a:lnTo>
                  <a:pt x="2516460" y="72666"/>
                </a:lnTo>
                <a:lnTo>
                  <a:pt x="2537110" y="72666"/>
                </a:lnTo>
                <a:lnTo>
                  <a:pt x="2554858" y="141424"/>
                </a:lnTo>
                <a:lnTo>
                  <a:pt x="2560774" y="164083"/>
                </a:lnTo>
                <a:lnTo>
                  <a:pt x="2567583" y="141201"/>
                </a:lnTo>
                <a:lnTo>
                  <a:pt x="2587898" y="72666"/>
                </a:lnTo>
                <a:lnTo>
                  <a:pt x="2606724" y="72666"/>
                </a:lnTo>
                <a:lnTo>
                  <a:pt x="2607431" y="72666"/>
                </a:lnTo>
                <a:lnTo>
                  <a:pt x="2627486" y="72666"/>
                </a:lnTo>
                <a:lnTo>
                  <a:pt x="2646350" y="141089"/>
                </a:lnTo>
                <a:lnTo>
                  <a:pt x="2653382" y="166539"/>
                </a:lnTo>
                <a:cubicBezTo>
                  <a:pt x="2653680" y="165274"/>
                  <a:pt x="2655726" y="157125"/>
                  <a:pt x="2659521" y="142094"/>
                </a:cubicBezTo>
                <a:lnTo>
                  <a:pt x="2678385" y="72666"/>
                </a:lnTo>
                <a:lnTo>
                  <a:pt x="2699035" y="72666"/>
                </a:lnTo>
                <a:lnTo>
                  <a:pt x="2716783" y="141424"/>
                </a:lnTo>
                <a:lnTo>
                  <a:pt x="2722699" y="164083"/>
                </a:lnTo>
                <a:lnTo>
                  <a:pt x="2729508" y="141201"/>
                </a:lnTo>
                <a:lnTo>
                  <a:pt x="2749823" y="72666"/>
                </a:lnTo>
                <a:lnTo>
                  <a:pt x="2769356" y="72666"/>
                </a:lnTo>
                <a:lnTo>
                  <a:pt x="2732298" y="191207"/>
                </a:lnTo>
                <a:lnTo>
                  <a:pt x="2711425" y="191207"/>
                </a:lnTo>
                <a:lnTo>
                  <a:pt x="2692561" y="120216"/>
                </a:lnTo>
                <a:lnTo>
                  <a:pt x="2687984" y="100013"/>
                </a:lnTo>
                <a:lnTo>
                  <a:pt x="2663986" y="191207"/>
                </a:lnTo>
                <a:lnTo>
                  <a:pt x="2643001" y="191207"/>
                </a:lnTo>
                <a:lnTo>
                  <a:pt x="2607074" y="73808"/>
                </a:lnTo>
                <a:lnTo>
                  <a:pt x="2570373" y="191207"/>
                </a:lnTo>
                <a:lnTo>
                  <a:pt x="2549500" y="191207"/>
                </a:lnTo>
                <a:lnTo>
                  <a:pt x="2530636" y="120216"/>
                </a:lnTo>
                <a:lnTo>
                  <a:pt x="2526059" y="100013"/>
                </a:lnTo>
                <a:lnTo>
                  <a:pt x="2502061" y="191207"/>
                </a:lnTo>
                <a:lnTo>
                  <a:pt x="2481076" y="191207"/>
                </a:lnTo>
                <a:lnTo>
                  <a:pt x="2445149" y="73808"/>
                </a:lnTo>
                <a:lnTo>
                  <a:pt x="2408448" y="191207"/>
                </a:lnTo>
                <a:lnTo>
                  <a:pt x="2387575" y="191207"/>
                </a:lnTo>
                <a:lnTo>
                  <a:pt x="2368711" y="120216"/>
                </a:lnTo>
                <a:lnTo>
                  <a:pt x="2364134" y="100013"/>
                </a:lnTo>
                <a:lnTo>
                  <a:pt x="2340136" y="191207"/>
                </a:lnTo>
                <a:lnTo>
                  <a:pt x="2319151" y="191207"/>
                </a:lnTo>
                <a:close/>
                <a:moveTo>
                  <a:pt x="885155" y="71214"/>
                </a:moveTo>
                <a:lnTo>
                  <a:pt x="899219" y="82153"/>
                </a:lnTo>
                <a:cubicBezTo>
                  <a:pt x="879574" y="104775"/>
                  <a:pt x="853529" y="124793"/>
                  <a:pt x="821085" y="142205"/>
                </a:cubicBezTo>
                <a:cubicBezTo>
                  <a:pt x="818406" y="137889"/>
                  <a:pt x="814983" y="132904"/>
                  <a:pt x="810816" y="127248"/>
                </a:cubicBezTo>
                <a:cubicBezTo>
                  <a:pt x="844302" y="110877"/>
                  <a:pt x="869082" y="92199"/>
                  <a:pt x="885155" y="71214"/>
                </a:cubicBezTo>
                <a:close/>
                <a:moveTo>
                  <a:pt x="1671414" y="70098"/>
                </a:moveTo>
                <a:lnTo>
                  <a:pt x="1747093" y="70098"/>
                </a:lnTo>
                <a:lnTo>
                  <a:pt x="1747093" y="84832"/>
                </a:lnTo>
                <a:lnTo>
                  <a:pt x="1671414" y="84832"/>
                </a:lnTo>
                <a:close/>
                <a:moveTo>
                  <a:pt x="4065686" y="69987"/>
                </a:moveTo>
                <a:cubicBezTo>
                  <a:pt x="4074467" y="69987"/>
                  <a:pt x="4081667" y="71810"/>
                  <a:pt x="4087285" y="75456"/>
                </a:cubicBezTo>
                <a:cubicBezTo>
                  <a:pt x="4092903" y="79102"/>
                  <a:pt x="4096866" y="84200"/>
                  <a:pt x="4099173" y="90748"/>
                </a:cubicBezTo>
                <a:cubicBezTo>
                  <a:pt x="4108549" y="76907"/>
                  <a:pt x="4120753" y="69987"/>
                  <a:pt x="4135785" y="69987"/>
                </a:cubicBezTo>
                <a:cubicBezTo>
                  <a:pt x="4147542" y="69987"/>
                  <a:pt x="4156583" y="73242"/>
                  <a:pt x="4162909" y="79753"/>
                </a:cubicBezTo>
                <a:cubicBezTo>
                  <a:pt x="4169234" y="86265"/>
                  <a:pt x="4172396" y="96292"/>
                  <a:pt x="4172396" y="109835"/>
                </a:cubicBezTo>
                <a:lnTo>
                  <a:pt x="4172396" y="191207"/>
                </a:lnTo>
                <a:lnTo>
                  <a:pt x="4152416" y="191207"/>
                </a:lnTo>
                <a:lnTo>
                  <a:pt x="4152416" y="116533"/>
                </a:lnTo>
                <a:cubicBezTo>
                  <a:pt x="4152416" y="108496"/>
                  <a:pt x="4151765" y="102710"/>
                  <a:pt x="4150463" y="99176"/>
                </a:cubicBezTo>
                <a:cubicBezTo>
                  <a:pt x="4149161" y="95641"/>
                  <a:pt x="4146798" y="92795"/>
                  <a:pt x="4143375" y="90637"/>
                </a:cubicBezTo>
                <a:cubicBezTo>
                  <a:pt x="4139952" y="88479"/>
                  <a:pt x="4135933" y="87400"/>
                  <a:pt x="4131320" y="87400"/>
                </a:cubicBezTo>
                <a:cubicBezTo>
                  <a:pt x="4122985" y="87400"/>
                  <a:pt x="4116065" y="90171"/>
                  <a:pt x="4110558" y="95715"/>
                </a:cubicBezTo>
                <a:cubicBezTo>
                  <a:pt x="4105052" y="101259"/>
                  <a:pt x="4102298" y="110133"/>
                  <a:pt x="4102298" y="122337"/>
                </a:cubicBezTo>
                <a:lnTo>
                  <a:pt x="4102298" y="191207"/>
                </a:lnTo>
                <a:lnTo>
                  <a:pt x="4082206" y="191207"/>
                </a:lnTo>
                <a:lnTo>
                  <a:pt x="4082206" y="114189"/>
                </a:lnTo>
                <a:cubicBezTo>
                  <a:pt x="4082206" y="105259"/>
                  <a:pt x="4080569" y="98562"/>
                  <a:pt x="4077295" y="94097"/>
                </a:cubicBezTo>
                <a:cubicBezTo>
                  <a:pt x="4074021" y="89632"/>
                  <a:pt x="4068663" y="87400"/>
                  <a:pt x="4061222" y="87400"/>
                </a:cubicBezTo>
                <a:cubicBezTo>
                  <a:pt x="4055566" y="87400"/>
                  <a:pt x="4050339" y="88888"/>
                  <a:pt x="4045539" y="91864"/>
                </a:cubicBezTo>
                <a:cubicBezTo>
                  <a:pt x="4040739" y="94841"/>
                  <a:pt x="4037260" y="99194"/>
                  <a:pt x="4035102" y="104924"/>
                </a:cubicBezTo>
                <a:cubicBezTo>
                  <a:pt x="4032944" y="110654"/>
                  <a:pt x="4031865" y="118914"/>
                  <a:pt x="4031865" y="129704"/>
                </a:cubicBezTo>
                <a:lnTo>
                  <a:pt x="4031865" y="191207"/>
                </a:lnTo>
                <a:lnTo>
                  <a:pt x="4011773" y="191207"/>
                </a:lnTo>
                <a:lnTo>
                  <a:pt x="4011773" y="72666"/>
                </a:lnTo>
                <a:lnTo>
                  <a:pt x="4029744" y="72666"/>
                </a:lnTo>
                <a:lnTo>
                  <a:pt x="4029744" y="89297"/>
                </a:lnTo>
                <a:cubicBezTo>
                  <a:pt x="4033465" y="83493"/>
                  <a:pt x="4038414" y="78823"/>
                  <a:pt x="4044590" y="75289"/>
                </a:cubicBezTo>
                <a:cubicBezTo>
                  <a:pt x="4050766" y="71754"/>
                  <a:pt x="4057799" y="69987"/>
                  <a:pt x="4065686" y="69987"/>
                </a:cubicBezTo>
                <a:close/>
                <a:moveTo>
                  <a:pt x="3936057" y="69987"/>
                </a:moveTo>
                <a:cubicBezTo>
                  <a:pt x="3952354" y="69987"/>
                  <a:pt x="3965674" y="75326"/>
                  <a:pt x="3976017" y="86004"/>
                </a:cubicBezTo>
                <a:cubicBezTo>
                  <a:pt x="3986361" y="96683"/>
                  <a:pt x="3991533" y="111435"/>
                  <a:pt x="3991533" y="130262"/>
                </a:cubicBezTo>
                <a:cubicBezTo>
                  <a:pt x="3991533" y="145517"/>
                  <a:pt x="3989245" y="157516"/>
                  <a:pt x="3984668" y="166260"/>
                </a:cubicBezTo>
                <a:cubicBezTo>
                  <a:pt x="3980092" y="175003"/>
                  <a:pt x="3973432" y="181794"/>
                  <a:pt x="3964688" y="186631"/>
                </a:cubicBezTo>
                <a:cubicBezTo>
                  <a:pt x="3955944" y="191468"/>
                  <a:pt x="3946401" y="193886"/>
                  <a:pt x="3936057" y="193886"/>
                </a:cubicBezTo>
                <a:cubicBezTo>
                  <a:pt x="3919463" y="193886"/>
                  <a:pt x="3906050" y="188565"/>
                  <a:pt x="3895818" y="177924"/>
                </a:cubicBezTo>
                <a:cubicBezTo>
                  <a:pt x="3885586" y="167283"/>
                  <a:pt x="3880470" y="151954"/>
                  <a:pt x="3880470" y="131936"/>
                </a:cubicBezTo>
                <a:cubicBezTo>
                  <a:pt x="3880470" y="109984"/>
                  <a:pt x="3886572" y="93725"/>
                  <a:pt x="3898776" y="83158"/>
                </a:cubicBezTo>
                <a:cubicBezTo>
                  <a:pt x="3908970" y="74377"/>
                  <a:pt x="3921398" y="69987"/>
                  <a:pt x="3936057" y="69987"/>
                </a:cubicBezTo>
                <a:close/>
                <a:moveTo>
                  <a:pt x="3821534" y="69987"/>
                </a:moveTo>
                <a:cubicBezTo>
                  <a:pt x="3834408" y="69987"/>
                  <a:pt x="3844937" y="73242"/>
                  <a:pt x="3853123" y="79753"/>
                </a:cubicBezTo>
                <a:cubicBezTo>
                  <a:pt x="3861308" y="86265"/>
                  <a:pt x="3866554" y="95511"/>
                  <a:pt x="3868861" y="107491"/>
                </a:cubicBezTo>
                <a:lnTo>
                  <a:pt x="3849328" y="110505"/>
                </a:lnTo>
                <a:cubicBezTo>
                  <a:pt x="3847467" y="102543"/>
                  <a:pt x="3844174" y="96552"/>
                  <a:pt x="3839449" y="92534"/>
                </a:cubicBezTo>
                <a:cubicBezTo>
                  <a:pt x="3834724" y="88516"/>
                  <a:pt x="3829012" y="86507"/>
                  <a:pt x="3822315" y="86507"/>
                </a:cubicBezTo>
                <a:cubicBezTo>
                  <a:pt x="3812195" y="86507"/>
                  <a:pt x="3803972" y="90134"/>
                  <a:pt x="3797647" y="97390"/>
                </a:cubicBezTo>
                <a:cubicBezTo>
                  <a:pt x="3791322" y="104645"/>
                  <a:pt x="3788159" y="116123"/>
                  <a:pt x="3788159" y="131825"/>
                </a:cubicBezTo>
                <a:cubicBezTo>
                  <a:pt x="3788159" y="147749"/>
                  <a:pt x="3791210" y="159321"/>
                  <a:pt x="3797312" y="166539"/>
                </a:cubicBezTo>
                <a:cubicBezTo>
                  <a:pt x="3803414" y="173757"/>
                  <a:pt x="3811376" y="177366"/>
                  <a:pt x="3821199" y="177366"/>
                </a:cubicBezTo>
                <a:cubicBezTo>
                  <a:pt x="3829087" y="177366"/>
                  <a:pt x="3835673" y="174948"/>
                  <a:pt x="3840956" y="170111"/>
                </a:cubicBezTo>
                <a:cubicBezTo>
                  <a:pt x="3846239" y="165274"/>
                  <a:pt x="3849588" y="157832"/>
                  <a:pt x="3851002" y="147787"/>
                </a:cubicBezTo>
                <a:lnTo>
                  <a:pt x="3870759" y="150354"/>
                </a:lnTo>
                <a:cubicBezTo>
                  <a:pt x="3868601" y="163972"/>
                  <a:pt x="3863076" y="174631"/>
                  <a:pt x="3854183" y="182333"/>
                </a:cubicBezTo>
                <a:cubicBezTo>
                  <a:pt x="3845291" y="190035"/>
                  <a:pt x="3834370" y="193886"/>
                  <a:pt x="3821422" y="193886"/>
                </a:cubicBezTo>
                <a:cubicBezTo>
                  <a:pt x="3805200" y="193886"/>
                  <a:pt x="3792159" y="188584"/>
                  <a:pt x="3782299" y="177980"/>
                </a:cubicBezTo>
                <a:cubicBezTo>
                  <a:pt x="3772439" y="167376"/>
                  <a:pt x="3767509" y="152177"/>
                  <a:pt x="3767509" y="132383"/>
                </a:cubicBezTo>
                <a:cubicBezTo>
                  <a:pt x="3767509" y="119584"/>
                  <a:pt x="3769630" y="108384"/>
                  <a:pt x="3773872" y="98785"/>
                </a:cubicBezTo>
                <a:cubicBezTo>
                  <a:pt x="3778113" y="89185"/>
                  <a:pt x="3784569" y="81986"/>
                  <a:pt x="3793238" y="77186"/>
                </a:cubicBezTo>
                <a:cubicBezTo>
                  <a:pt x="3801907" y="72386"/>
                  <a:pt x="3811339" y="69987"/>
                  <a:pt x="3821534" y="69987"/>
                </a:cubicBezTo>
                <a:close/>
                <a:moveTo>
                  <a:pt x="3393132" y="69987"/>
                </a:moveTo>
                <a:cubicBezTo>
                  <a:pt x="3409429" y="69987"/>
                  <a:pt x="3422749" y="75326"/>
                  <a:pt x="3433092" y="86004"/>
                </a:cubicBezTo>
                <a:cubicBezTo>
                  <a:pt x="3443436" y="96683"/>
                  <a:pt x="3448608" y="111435"/>
                  <a:pt x="3448608" y="130262"/>
                </a:cubicBezTo>
                <a:cubicBezTo>
                  <a:pt x="3448608" y="145517"/>
                  <a:pt x="3446320" y="157516"/>
                  <a:pt x="3441743" y="166260"/>
                </a:cubicBezTo>
                <a:cubicBezTo>
                  <a:pt x="3437167" y="175003"/>
                  <a:pt x="3430507" y="181794"/>
                  <a:pt x="3421763" y="186631"/>
                </a:cubicBezTo>
                <a:cubicBezTo>
                  <a:pt x="3413019" y="191468"/>
                  <a:pt x="3403476" y="193886"/>
                  <a:pt x="3393132" y="193886"/>
                </a:cubicBezTo>
                <a:cubicBezTo>
                  <a:pt x="3376538" y="193886"/>
                  <a:pt x="3363125" y="188565"/>
                  <a:pt x="3352893" y="177924"/>
                </a:cubicBezTo>
                <a:cubicBezTo>
                  <a:pt x="3342661" y="167283"/>
                  <a:pt x="3337545" y="151954"/>
                  <a:pt x="3337545" y="131936"/>
                </a:cubicBezTo>
                <a:cubicBezTo>
                  <a:pt x="3337545" y="109984"/>
                  <a:pt x="3343647" y="93725"/>
                  <a:pt x="3355851" y="83158"/>
                </a:cubicBezTo>
                <a:cubicBezTo>
                  <a:pt x="3366045" y="74377"/>
                  <a:pt x="3378473" y="69987"/>
                  <a:pt x="3393132" y="69987"/>
                </a:cubicBezTo>
                <a:close/>
                <a:moveTo>
                  <a:pt x="3271316" y="69987"/>
                </a:moveTo>
                <a:cubicBezTo>
                  <a:pt x="3281437" y="69987"/>
                  <a:pt x="3289659" y="71177"/>
                  <a:pt x="3295985" y="73559"/>
                </a:cubicBezTo>
                <a:cubicBezTo>
                  <a:pt x="3302310" y="75940"/>
                  <a:pt x="3306961" y="78935"/>
                  <a:pt x="3309937" y="82544"/>
                </a:cubicBezTo>
                <a:cubicBezTo>
                  <a:pt x="3312914" y="86153"/>
                  <a:pt x="3314997" y="90711"/>
                  <a:pt x="3316188" y="96218"/>
                </a:cubicBezTo>
                <a:cubicBezTo>
                  <a:pt x="3316858" y="99641"/>
                  <a:pt x="3317193" y="105817"/>
                  <a:pt x="3317193" y="114747"/>
                </a:cubicBezTo>
                <a:lnTo>
                  <a:pt x="3317193" y="141536"/>
                </a:lnTo>
                <a:cubicBezTo>
                  <a:pt x="3317193" y="160214"/>
                  <a:pt x="3317620" y="172027"/>
                  <a:pt x="3318476" y="176975"/>
                </a:cubicBezTo>
                <a:cubicBezTo>
                  <a:pt x="3319332" y="181924"/>
                  <a:pt x="3321025" y="186668"/>
                  <a:pt x="3323555" y="191207"/>
                </a:cubicBezTo>
                <a:lnTo>
                  <a:pt x="3302570" y="191207"/>
                </a:lnTo>
                <a:cubicBezTo>
                  <a:pt x="3300487" y="187040"/>
                  <a:pt x="3299147" y="182166"/>
                  <a:pt x="3298552" y="176585"/>
                </a:cubicBezTo>
                <a:cubicBezTo>
                  <a:pt x="3291110" y="182910"/>
                  <a:pt x="3283948" y="187375"/>
                  <a:pt x="3277065" y="189979"/>
                </a:cubicBezTo>
                <a:cubicBezTo>
                  <a:pt x="3270181" y="192584"/>
                  <a:pt x="3262796" y="193886"/>
                  <a:pt x="3254908" y="193886"/>
                </a:cubicBezTo>
                <a:cubicBezTo>
                  <a:pt x="3241886" y="193886"/>
                  <a:pt x="3231877" y="190705"/>
                  <a:pt x="3224882" y="184342"/>
                </a:cubicBezTo>
                <a:cubicBezTo>
                  <a:pt x="3217887" y="177980"/>
                  <a:pt x="3214390" y="169850"/>
                  <a:pt x="3214390" y="159953"/>
                </a:cubicBezTo>
                <a:cubicBezTo>
                  <a:pt x="3214390" y="154149"/>
                  <a:pt x="3215710" y="148847"/>
                  <a:pt x="3218352" y="144047"/>
                </a:cubicBezTo>
                <a:cubicBezTo>
                  <a:pt x="3220994" y="139248"/>
                  <a:pt x="3224454" y="135397"/>
                  <a:pt x="3228733" y="132494"/>
                </a:cubicBezTo>
                <a:cubicBezTo>
                  <a:pt x="3233012" y="129592"/>
                  <a:pt x="3237830" y="127397"/>
                  <a:pt x="3243188" y="125909"/>
                </a:cubicBezTo>
                <a:cubicBezTo>
                  <a:pt x="3247132" y="124867"/>
                  <a:pt x="3253085" y="123862"/>
                  <a:pt x="3261047" y="122895"/>
                </a:cubicBezTo>
                <a:cubicBezTo>
                  <a:pt x="3277269" y="120960"/>
                  <a:pt x="3289213" y="118653"/>
                  <a:pt x="3296878" y="115975"/>
                </a:cubicBezTo>
                <a:cubicBezTo>
                  <a:pt x="3296952" y="113221"/>
                  <a:pt x="3296989" y="111472"/>
                  <a:pt x="3296989" y="110728"/>
                </a:cubicBezTo>
                <a:cubicBezTo>
                  <a:pt x="3296989" y="102543"/>
                  <a:pt x="3295092" y="96776"/>
                  <a:pt x="3291296" y="93427"/>
                </a:cubicBezTo>
                <a:cubicBezTo>
                  <a:pt x="3286162" y="88888"/>
                  <a:pt x="3278534" y="86618"/>
                  <a:pt x="3268414" y="86618"/>
                </a:cubicBezTo>
                <a:cubicBezTo>
                  <a:pt x="3258964" y="86618"/>
                  <a:pt x="3251987" y="88274"/>
                  <a:pt x="3247485" y="91585"/>
                </a:cubicBezTo>
                <a:cubicBezTo>
                  <a:pt x="3242983" y="94897"/>
                  <a:pt x="3239653" y="100757"/>
                  <a:pt x="3237495" y="109166"/>
                </a:cubicBezTo>
                <a:lnTo>
                  <a:pt x="3217850" y="106487"/>
                </a:lnTo>
                <a:cubicBezTo>
                  <a:pt x="3219636" y="98078"/>
                  <a:pt x="3222575" y="91288"/>
                  <a:pt x="3226668" y="86116"/>
                </a:cubicBezTo>
                <a:cubicBezTo>
                  <a:pt x="3230761" y="80944"/>
                  <a:pt x="3236677" y="76963"/>
                  <a:pt x="3244416" y="74172"/>
                </a:cubicBezTo>
                <a:cubicBezTo>
                  <a:pt x="3252155" y="71382"/>
                  <a:pt x="3261122" y="69987"/>
                  <a:pt x="3271316" y="69987"/>
                </a:cubicBezTo>
                <a:close/>
                <a:moveTo>
                  <a:pt x="3057934" y="69987"/>
                </a:moveTo>
                <a:cubicBezTo>
                  <a:pt x="3065078" y="69987"/>
                  <a:pt x="3071645" y="71270"/>
                  <a:pt x="3077635" y="73838"/>
                </a:cubicBezTo>
                <a:cubicBezTo>
                  <a:pt x="3083625" y="76405"/>
                  <a:pt x="3088109" y="79772"/>
                  <a:pt x="3091085" y="83939"/>
                </a:cubicBezTo>
                <a:cubicBezTo>
                  <a:pt x="3094062" y="88106"/>
                  <a:pt x="3096146" y="93055"/>
                  <a:pt x="3097336" y="98785"/>
                </a:cubicBezTo>
                <a:cubicBezTo>
                  <a:pt x="3098080" y="102506"/>
                  <a:pt x="3098452" y="109017"/>
                  <a:pt x="3098452" y="118319"/>
                </a:cubicBezTo>
                <a:lnTo>
                  <a:pt x="3098452" y="191207"/>
                </a:lnTo>
                <a:lnTo>
                  <a:pt x="3078361" y="191207"/>
                </a:lnTo>
                <a:lnTo>
                  <a:pt x="3078361" y="119100"/>
                </a:lnTo>
                <a:cubicBezTo>
                  <a:pt x="3078361" y="110914"/>
                  <a:pt x="3077579" y="104794"/>
                  <a:pt x="3076017" y="100738"/>
                </a:cubicBezTo>
                <a:cubicBezTo>
                  <a:pt x="3074454" y="96683"/>
                  <a:pt x="3071682" y="93446"/>
                  <a:pt x="3067701" y="91027"/>
                </a:cubicBezTo>
                <a:cubicBezTo>
                  <a:pt x="3063720" y="88609"/>
                  <a:pt x="3059050" y="87400"/>
                  <a:pt x="3053692" y="87400"/>
                </a:cubicBezTo>
                <a:cubicBezTo>
                  <a:pt x="3045135" y="87400"/>
                  <a:pt x="3037749" y="90116"/>
                  <a:pt x="3031536" y="95548"/>
                </a:cubicBezTo>
                <a:cubicBezTo>
                  <a:pt x="3025322" y="100980"/>
                  <a:pt x="3022215" y="111286"/>
                  <a:pt x="3022215" y="126467"/>
                </a:cubicBezTo>
                <a:lnTo>
                  <a:pt x="3022215" y="191207"/>
                </a:lnTo>
                <a:lnTo>
                  <a:pt x="3002123" y="191207"/>
                </a:lnTo>
                <a:lnTo>
                  <a:pt x="3002123" y="72666"/>
                </a:lnTo>
                <a:lnTo>
                  <a:pt x="3020206" y="72666"/>
                </a:lnTo>
                <a:lnTo>
                  <a:pt x="3020206" y="89520"/>
                </a:lnTo>
                <a:cubicBezTo>
                  <a:pt x="3028912" y="76498"/>
                  <a:pt x="3041488" y="69987"/>
                  <a:pt x="3057934" y="69987"/>
                </a:cubicBezTo>
                <a:close/>
                <a:moveTo>
                  <a:pt x="2168128" y="65075"/>
                </a:moveTo>
                <a:cubicBezTo>
                  <a:pt x="2172072" y="65075"/>
                  <a:pt x="2175458" y="66452"/>
                  <a:pt x="2178285" y="69205"/>
                </a:cubicBezTo>
                <a:cubicBezTo>
                  <a:pt x="2181113" y="71959"/>
                  <a:pt x="2182527" y="75270"/>
                  <a:pt x="2182527" y="79140"/>
                </a:cubicBezTo>
                <a:cubicBezTo>
                  <a:pt x="2182527" y="83009"/>
                  <a:pt x="2181150" y="86339"/>
                  <a:pt x="2178397" y="89130"/>
                </a:cubicBezTo>
                <a:cubicBezTo>
                  <a:pt x="2175643" y="91920"/>
                  <a:pt x="2172221" y="93315"/>
                  <a:pt x="2168128" y="93315"/>
                </a:cubicBezTo>
                <a:cubicBezTo>
                  <a:pt x="2164035" y="93315"/>
                  <a:pt x="2160612" y="91920"/>
                  <a:pt x="2157859" y="89130"/>
                </a:cubicBezTo>
                <a:cubicBezTo>
                  <a:pt x="2155105" y="86339"/>
                  <a:pt x="2153729" y="83009"/>
                  <a:pt x="2153729" y="79140"/>
                </a:cubicBezTo>
                <a:cubicBezTo>
                  <a:pt x="2153729" y="75270"/>
                  <a:pt x="2155143" y="71959"/>
                  <a:pt x="2157970" y="69205"/>
                </a:cubicBezTo>
                <a:cubicBezTo>
                  <a:pt x="2160798" y="66452"/>
                  <a:pt x="2164184" y="65075"/>
                  <a:pt x="2168128" y="65075"/>
                </a:cubicBezTo>
                <a:close/>
                <a:moveTo>
                  <a:pt x="121220" y="63401"/>
                </a:moveTo>
                <a:cubicBezTo>
                  <a:pt x="121146" y="72405"/>
                  <a:pt x="121034" y="80442"/>
                  <a:pt x="120885" y="87511"/>
                </a:cubicBezTo>
                <a:lnTo>
                  <a:pt x="178370" y="87511"/>
                </a:lnTo>
                <a:lnTo>
                  <a:pt x="178370" y="63401"/>
                </a:lnTo>
                <a:close/>
                <a:moveTo>
                  <a:pt x="42639" y="63401"/>
                </a:moveTo>
                <a:lnTo>
                  <a:pt x="42639" y="87511"/>
                </a:lnTo>
                <a:lnTo>
                  <a:pt x="103584" y="87511"/>
                </a:lnTo>
                <a:cubicBezTo>
                  <a:pt x="103733" y="80367"/>
                  <a:pt x="103845" y="72331"/>
                  <a:pt x="103919" y="63401"/>
                </a:cubicBezTo>
                <a:close/>
                <a:moveTo>
                  <a:pt x="1282303" y="54025"/>
                </a:moveTo>
                <a:cubicBezTo>
                  <a:pt x="1304627" y="64294"/>
                  <a:pt x="1327621" y="75977"/>
                  <a:pt x="1351285" y="89074"/>
                </a:cubicBezTo>
                <a:lnTo>
                  <a:pt x="1341016" y="104924"/>
                </a:lnTo>
                <a:cubicBezTo>
                  <a:pt x="1322561" y="93613"/>
                  <a:pt x="1299865" y="81260"/>
                  <a:pt x="1272927" y="67866"/>
                </a:cubicBezTo>
                <a:close/>
                <a:moveTo>
                  <a:pt x="1222697" y="53802"/>
                </a:moveTo>
                <a:lnTo>
                  <a:pt x="1233413" y="68312"/>
                </a:lnTo>
                <a:cubicBezTo>
                  <a:pt x="1206028" y="85130"/>
                  <a:pt x="1183035" y="98004"/>
                  <a:pt x="1164431" y="106933"/>
                </a:cubicBezTo>
                <a:cubicBezTo>
                  <a:pt x="1161752" y="102022"/>
                  <a:pt x="1158329" y="96887"/>
                  <a:pt x="1154162" y="91529"/>
                </a:cubicBezTo>
                <a:cubicBezTo>
                  <a:pt x="1179760" y="80367"/>
                  <a:pt x="1202605" y="67791"/>
                  <a:pt x="1222697" y="53802"/>
                </a:cubicBezTo>
                <a:close/>
                <a:moveTo>
                  <a:pt x="706338" y="45318"/>
                </a:moveTo>
                <a:cubicBezTo>
                  <a:pt x="713333" y="56927"/>
                  <a:pt x="720105" y="68610"/>
                  <a:pt x="726653" y="80367"/>
                </a:cubicBezTo>
                <a:lnTo>
                  <a:pt x="712143" y="88627"/>
                </a:lnTo>
                <a:cubicBezTo>
                  <a:pt x="706785" y="77465"/>
                  <a:pt x="700385" y="65485"/>
                  <a:pt x="692944" y="52685"/>
                </a:cubicBezTo>
                <a:close/>
                <a:moveTo>
                  <a:pt x="747638" y="37282"/>
                </a:moveTo>
                <a:cubicBezTo>
                  <a:pt x="754782" y="50081"/>
                  <a:pt x="761405" y="62285"/>
                  <a:pt x="767506" y="73893"/>
                </a:cubicBezTo>
                <a:lnTo>
                  <a:pt x="752549" y="81707"/>
                </a:lnTo>
                <a:cubicBezTo>
                  <a:pt x="747489" y="69949"/>
                  <a:pt x="741313" y="57522"/>
                  <a:pt x="734020" y="44425"/>
                </a:cubicBezTo>
                <a:close/>
                <a:moveTo>
                  <a:pt x="797867" y="36165"/>
                </a:moveTo>
                <a:lnTo>
                  <a:pt x="812825" y="44202"/>
                </a:lnTo>
                <a:cubicBezTo>
                  <a:pt x="806425" y="55960"/>
                  <a:pt x="797719" y="71289"/>
                  <a:pt x="786705" y="90190"/>
                </a:cubicBezTo>
                <a:lnTo>
                  <a:pt x="772864" y="83270"/>
                </a:lnTo>
                <a:cubicBezTo>
                  <a:pt x="780901" y="69875"/>
                  <a:pt x="789235" y="54174"/>
                  <a:pt x="797867" y="36165"/>
                </a:cubicBezTo>
                <a:close/>
                <a:moveTo>
                  <a:pt x="3173685" y="27571"/>
                </a:moveTo>
                <a:lnTo>
                  <a:pt x="3193777" y="27571"/>
                </a:lnTo>
                <a:lnTo>
                  <a:pt x="3193777" y="50676"/>
                </a:lnTo>
                <a:lnTo>
                  <a:pt x="3173685" y="50676"/>
                </a:lnTo>
                <a:close/>
                <a:moveTo>
                  <a:pt x="3125837" y="27571"/>
                </a:moveTo>
                <a:lnTo>
                  <a:pt x="3145929" y="27571"/>
                </a:lnTo>
                <a:lnTo>
                  <a:pt x="3145929" y="50899"/>
                </a:lnTo>
                <a:lnTo>
                  <a:pt x="3125837" y="50899"/>
                </a:lnTo>
                <a:close/>
                <a:moveTo>
                  <a:pt x="2954610" y="27571"/>
                </a:moveTo>
                <a:lnTo>
                  <a:pt x="2974702" y="27571"/>
                </a:lnTo>
                <a:lnTo>
                  <a:pt x="2974702" y="50676"/>
                </a:lnTo>
                <a:lnTo>
                  <a:pt x="2954610" y="50676"/>
                </a:lnTo>
                <a:close/>
                <a:moveTo>
                  <a:pt x="527744" y="18529"/>
                </a:moveTo>
                <a:lnTo>
                  <a:pt x="542032" y="23664"/>
                </a:lnTo>
                <a:cubicBezTo>
                  <a:pt x="536525" y="40184"/>
                  <a:pt x="530721" y="55588"/>
                  <a:pt x="524619" y="69875"/>
                </a:cubicBezTo>
                <a:lnTo>
                  <a:pt x="511448" y="64071"/>
                </a:lnTo>
                <a:cubicBezTo>
                  <a:pt x="517996" y="49634"/>
                  <a:pt x="523428" y="34454"/>
                  <a:pt x="527744" y="18529"/>
                </a:cubicBezTo>
                <a:close/>
                <a:moveTo>
                  <a:pt x="471934" y="18306"/>
                </a:moveTo>
                <a:cubicBezTo>
                  <a:pt x="477292" y="33338"/>
                  <a:pt x="482352" y="48444"/>
                  <a:pt x="487114" y="63624"/>
                </a:cubicBezTo>
                <a:lnTo>
                  <a:pt x="473050" y="69429"/>
                </a:lnTo>
                <a:cubicBezTo>
                  <a:pt x="467990" y="51271"/>
                  <a:pt x="463227" y="35793"/>
                  <a:pt x="458763" y="22994"/>
                </a:cubicBezTo>
                <a:close/>
                <a:moveTo>
                  <a:pt x="1611585" y="15627"/>
                </a:moveTo>
                <a:lnTo>
                  <a:pt x="1699989" y="15627"/>
                </a:lnTo>
                <a:lnTo>
                  <a:pt x="1699989" y="31031"/>
                </a:lnTo>
                <a:cubicBezTo>
                  <a:pt x="1679897" y="65261"/>
                  <a:pt x="1648792" y="94060"/>
                  <a:pt x="1606674" y="117426"/>
                </a:cubicBezTo>
                <a:cubicBezTo>
                  <a:pt x="1603846" y="112365"/>
                  <a:pt x="1600721" y="107156"/>
                  <a:pt x="1597298" y="101799"/>
                </a:cubicBezTo>
                <a:cubicBezTo>
                  <a:pt x="1612925" y="93762"/>
                  <a:pt x="1625575" y="86023"/>
                  <a:pt x="1635249" y="78581"/>
                </a:cubicBezTo>
                <a:cubicBezTo>
                  <a:pt x="1625873" y="68908"/>
                  <a:pt x="1616273" y="59383"/>
                  <a:pt x="1606451" y="50006"/>
                </a:cubicBezTo>
                <a:lnTo>
                  <a:pt x="1616943" y="39514"/>
                </a:lnTo>
                <a:cubicBezTo>
                  <a:pt x="1628105" y="49634"/>
                  <a:pt x="1638374" y="59234"/>
                  <a:pt x="1647750" y="68312"/>
                </a:cubicBezTo>
                <a:cubicBezTo>
                  <a:pt x="1660103" y="57448"/>
                  <a:pt x="1670670" y="44946"/>
                  <a:pt x="1679451" y="30808"/>
                </a:cubicBezTo>
                <a:lnTo>
                  <a:pt x="1611585" y="30808"/>
                </a:lnTo>
                <a:close/>
                <a:moveTo>
                  <a:pt x="1855142" y="14288"/>
                </a:moveTo>
                <a:lnTo>
                  <a:pt x="2014537" y="14288"/>
                </a:lnTo>
                <a:lnTo>
                  <a:pt x="2014537" y="91083"/>
                </a:lnTo>
                <a:lnTo>
                  <a:pt x="2049140" y="91083"/>
                </a:lnTo>
                <a:lnTo>
                  <a:pt x="2049140" y="106040"/>
                </a:lnTo>
                <a:lnTo>
                  <a:pt x="1949127" y="106040"/>
                </a:lnTo>
                <a:lnTo>
                  <a:pt x="1949127" y="111175"/>
                </a:lnTo>
                <a:cubicBezTo>
                  <a:pt x="1955229" y="124569"/>
                  <a:pt x="1963117" y="136327"/>
                  <a:pt x="1972791" y="146447"/>
                </a:cubicBezTo>
                <a:cubicBezTo>
                  <a:pt x="1990055" y="135285"/>
                  <a:pt x="2005682" y="124346"/>
                  <a:pt x="2019672" y="113630"/>
                </a:cubicBezTo>
                <a:lnTo>
                  <a:pt x="2032620" y="128364"/>
                </a:lnTo>
                <a:cubicBezTo>
                  <a:pt x="2019969" y="136699"/>
                  <a:pt x="2004268" y="146521"/>
                  <a:pt x="1985516" y="157832"/>
                </a:cubicBezTo>
                <a:cubicBezTo>
                  <a:pt x="2002929" y="171376"/>
                  <a:pt x="2024658" y="181124"/>
                  <a:pt x="2050702" y="187077"/>
                </a:cubicBezTo>
                <a:cubicBezTo>
                  <a:pt x="2046089" y="193477"/>
                  <a:pt x="2041996" y="199579"/>
                  <a:pt x="2038424" y="205383"/>
                </a:cubicBezTo>
                <a:cubicBezTo>
                  <a:pt x="1997943" y="193030"/>
                  <a:pt x="1968177" y="172046"/>
                  <a:pt x="1949127" y="142429"/>
                </a:cubicBezTo>
                <a:lnTo>
                  <a:pt x="1949127" y="190872"/>
                </a:lnTo>
                <a:cubicBezTo>
                  <a:pt x="1949127" y="208880"/>
                  <a:pt x="1939900" y="217885"/>
                  <a:pt x="1921445" y="217885"/>
                </a:cubicBezTo>
                <a:cubicBezTo>
                  <a:pt x="1912664" y="217885"/>
                  <a:pt x="1902246" y="217736"/>
                  <a:pt x="1890191" y="217438"/>
                </a:cubicBezTo>
                <a:cubicBezTo>
                  <a:pt x="1889298" y="211931"/>
                  <a:pt x="1888257" y="205532"/>
                  <a:pt x="1887066" y="198239"/>
                </a:cubicBezTo>
                <a:cubicBezTo>
                  <a:pt x="1897782" y="199430"/>
                  <a:pt x="1907381" y="200100"/>
                  <a:pt x="1915864" y="200248"/>
                </a:cubicBezTo>
                <a:cubicBezTo>
                  <a:pt x="1926431" y="200248"/>
                  <a:pt x="1931714" y="195486"/>
                  <a:pt x="1931714" y="185961"/>
                </a:cubicBezTo>
                <a:lnTo>
                  <a:pt x="1931714" y="106040"/>
                </a:lnTo>
                <a:lnTo>
                  <a:pt x="1831255" y="106040"/>
                </a:lnTo>
                <a:lnTo>
                  <a:pt x="1831255" y="91083"/>
                </a:lnTo>
                <a:lnTo>
                  <a:pt x="1997794" y="91083"/>
                </a:lnTo>
                <a:lnTo>
                  <a:pt x="1997794" y="67196"/>
                </a:lnTo>
                <a:lnTo>
                  <a:pt x="1859384" y="67196"/>
                </a:lnTo>
                <a:lnTo>
                  <a:pt x="1859384" y="52909"/>
                </a:lnTo>
                <a:lnTo>
                  <a:pt x="1997794" y="52909"/>
                </a:lnTo>
                <a:lnTo>
                  <a:pt x="1997794" y="29245"/>
                </a:lnTo>
                <a:lnTo>
                  <a:pt x="1855142" y="29245"/>
                </a:lnTo>
                <a:close/>
                <a:moveTo>
                  <a:pt x="8036" y="12055"/>
                </a:moveTo>
                <a:lnTo>
                  <a:pt x="212973" y="12055"/>
                </a:lnTo>
                <a:lnTo>
                  <a:pt x="212973" y="27682"/>
                </a:lnTo>
                <a:lnTo>
                  <a:pt x="121444" y="27682"/>
                </a:lnTo>
                <a:cubicBezTo>
                  <a:pt x="121444" y="35049"/>
                  <a:pt x="121406" y="41895"/>
                  <a:pt x="121332" y="48221"/>
                </a:cubicBezTo>
                <a:lnTo>
                  <a:pt x="195337" y="48221"/>
                </a:lnTo>
                <a:lnTo>
                  <a:pt x="195337" y="152698"/>
                </a:lnTo>
                <a:lnTo>
                  <a:pt x="178370" y="152698"/>
                </a:lnTo>
                <a:lnTo>
                  <a:pt x="178370" y="141759"/>
                </a:lnTo>
                <a:lnTo>
                  <a:pt x="115862" y="141759"/>
                </a:lnTo>
                <a:cubicBezTo>
                  <a:pt x="111993" y="159395"/>
                  <a:pt x="105854" y="172976"/>
                  <a:pt x="97445" y="182501"/>
                </a:cubicBezTo>
                <a:cubicBezTo>
                  <a:pt x="127285" y="193440"/>
                  <a:pt x="168845" y="198835"/>
                  <a:pt x="222126" y="198686"/>
                </a:cubicBezTo>
                <a:cubicBezTo>
                  <a:pt x="218405" y="205234"/>
                  <a:pt x="215354" y="211187"/>
                  <a:pt x="212973" y="216545"/>
                </a:cubicBezTo>
                <a:cubicBezTo>
                  <a:pt x="153888" y="214908"/>
                  <a:pt x="110467" y="207653"/>
                  <a:pt x="82711" y="194779"/>
                </a:cubicBezTo>
                <a:cubicBezTo>
                  <a:pt x="65596" y="206090"/>
                  <a:pt x="41448" y="215206"/>
                  <a:pt x="10269" y="222126"/>
                </a:cubicBezTo>
                <a:cubicBezTo>
                  <a:pt x="7292" y="216917"/>
                  <a:pt x="3869" y="211634"/>
                  <a:pt x="0" y="206276"/>
                </a:cubicBezTo>
                <a:cubicBezTo>
                  <a:pt x="27235" y="201737"/>
                  <a:pt x="49187" y="194742"/>
                  <a:pt x="65856" y="185291"/>
                </a:cubicBezTo>
                <a:cubicBezTo>
                  <a:pt x="53131" y="176510"/>
                  <a:pt x="41597" y="164976"/>
                  <a:pt x="31254" y="150689"/>
                </a:cubicBezTo>
                <a:lnTo>
                  <a:pt x="42974" y="141759"/>
                </a:lnTo>
                <a:lnTo>
                  <a:pt x="25673" y="141759"/>
                </a:lnTo>
                <a:lnTo>
                  <a:pt x="25673" y="48221"/>
                </a:lnTo>
                <a:lnTo>
                  <a:pt x="104031" y="48221"/>
                </a:lnTo>
                <a:cubicBezTo>
                  <a:pt x="104105" y="41821"/>
                  <a:pt x="104179" y="34975"/>
                  <a:pt x="104254" y="27682"/>
                </a:cubicBezTo>
                <a:lnTo>
                  <a:pt x="8036" y="27682"/>
                </a:lnTo>
                <a:close/>
                <a:moveTo>
                  <a:pt x="879351" y="11162"/>
                </a:moveTo>
                <a:lnTo>
                  <a:pt x="894308" y="20762"/>
                </a:lnTo>
                <a:cubicBezTo>
                  <a:pt x="875258" y="43384"/>
                  <a:pt x="849362" y="63699"/>
                  <a:pt x="816620" y="81707"/>
                </a:cubicBezTo>
                <a:cubicBezTo>
                  <a:pt x="812453" y="76051"/>
                  <a:pt x="808732" y="71214"/>
                  <a:pt x="805458" y="67196"/>
                </a:cubicBezTo>
                <a:cubicBezTo>
                  <a:pt x="837753" y="51867"/>
                  <a:pt x="862384" y="33189"/>
                  <a:pt x="879351" y="11162"/>
                </a:cubicBezTo>
                <a:close/>
                <a:moveTo>
                  <a:pt x="807244" y="9823"/>
                </a:moveTo>
                <a:lnTo>
                  <a:pt x="811262" y="25896"/>
                </a:lnTo>
                <a:cubicBezTo>
                  <a:pt x="782389" y="27980"/>
                  <a:pt x="743099" y="30436"/>
                  <a:pt x="693390" y="33263"/>
                </a:cubicBezTo>
                <a:cubicBezTo>
                  <a:pt x="692348" y="28203"/>
                  <a:pt x="691009" y="22771"/>
                  <a:pt x="689372" y="16967"/>
                </a:cubicBezTo>
                <a:cubicBezTo>
                  <a:pt x="732978" y="14883"/>
                  <a:pt x="772269" y="12502"/>
                  <a:pt x="807244" y="9823"/>
                </a:cubicBezTo>
                <a:close/>
                <a:moveTo>
                  <a:pt x="1397273" y="7590"/>
                </a:moveTo>
                <a:cubicBezTo>
                  <a:pt x="1409477" y="19646"/>
                  <a:pt x="1420267" y="30882"/>
                  <a:pt x="1429643" y="41300"/>
                </a:cubicBezTo>
                <a:lnTo>
                  <a:pt x="1414016" y="54248"/>
                </a:lnTo>
                <a:cubicBezTo>
                  <a:pt x="1403746" y="41002"/>
                  <a:pt x="1393701" y="29245"/>
                  <a:pt x="1383878" y="18976"/>
                </a:cubicBezTo>
                <a:close/>
                <a:moveTo>
                  <a:pt x="1782142" y="3349"/>
                </a:moveTo>
                <a:lnTo>
                  <a:pt x="1793081" y="17413"/>
                </a:lnTo>
                <a:cubicBezTo>
                  <a:pt x="1779091" y="25747"/>
                  <a:pt x="1763985" y="34231"/>
                  <a:pt x="1747763" y="42863"/>
                </a:cubicBezTo>
                <a:cubicBezTo>
                  <a:pt x="1751781" y="48816"/>
                  <a:pt x="1756172" y="54248"/>
                  <a:pt x="1760934" y="59159"/>
                </a:cubicBezTo>
                <a:cubicBezTo>
                  <a:pt x="1776561" y="50527"/>
                  <a:pt x="1791072" y="41746"/>
                  <a:pt x="1804466" y="32817"/>
                </a:cubicBezTo>
                <a:lnTo>
                  <a:pt x="1815628" y="47104"/>
                </a:lnTo>
                <a:cubicBezTo>
                  <a:pt x="1803276" y="54695"/>
                  <a:pt x="1789360" y="62657"/>
                  <a:pt x="1773882" y="70991"/>
                </a:cubicBezTo>
                <a:cubicBezTo>
                  <a:pt x="1788170" y="82153"/>
                  <a:pt x="1804838" y="89595"/>
                  <a:pt x="1823888" y="93315"/>
                </a:cubicBezTo>
                <a:cubicBezTo>
                  <a:pt x="1819572" y="99269"/>
                  <a:pt x="1815480" y="105296"/>
                  <a:pt x="1811610" y="111398"/>
                </a:cubicBezTo>
                <a:cubicBezTo>
                  <a:pt x="1764283" y="95027"/>
                  <a:pt x="1731169" y="61243"/>
                  <a:pt x="1712267" y="10046"/>
                </a:cubicBezTo>
                <a:lnTo>
                  <a:pt x="1727894" y="3795"/>
                </a:lnTo>
                <a:cubicBezTo>
                  <a:pt x="1731317" y="13023"/>
                  <a:pt x="1735112" y="21506"/>
                  <a:pt x="1739280" y="29245"/>
                </a:cubicBezTo>
                <a:cubicBezTo>
                  <a:pt x="1755651" y="20315"/>
                  <a:pt x="1769938" y="11683"/>
                  <a:pt x="1782142" y="3349"/>
                </a:cubicBezTo>
                <a:close/>
                <a:moveTo>
                  <a:pt x="1015752" y="3349"/>
                </a:moveTo>
                <a:lnTo>
                  <a:pt x="1034058" y="3349"/>
                </a:lnTo>
                <a:lnTo>
                  <a:pt x="1034058" y="41746"/>
                </a:lnTo>
                <a:lnTo>
                  <a:pt x="1115987" y="41746"/>
                </a:lnTo>
                <a:lnTo>
                  <a:pt x="1115987" y="189086"/>
                </a:lnTo>
                <a:cubicBezTo>
                  <a:pt x="1115987" y="207988"/>
                  <a:pt x="1106686" y="217364"/>
                  <a:pt x="1088082" y="217215"/>
                </a:cubicBezTo>
                <a:cubicBezTo>
                  <a:pt x="1078260" y="217215"/>
                  <a:pt x="1066205" y="217066"/>
                  <a:pt x="1051917" y="216768"/>
                </a:cubicBezTo>
                <a:cubicBezTo>
                  <a:pt x="1051471" y="211708"/>
                  <a:pt x="1050354" y="205234"/>
                  <a:pt x="1048568" y="197346"/>
                </a:cubicBezTo>
                <a:cubicBezTo>
                  <a:pt x="1062707" y="198537"/>
                  <a:pt x="1074464" y="199207"/>
                  <a:pt x="1083841" y="199355"/>
                </a:cubicBezTo>
                <a:cubicBezTo>
                  <a:pt x="1093217" y="199653"/>
                  <a:pt x="1097905" y="194965"/>
                  <a:pt x="1097905" y="185291"/>
                </a:cubicBezTo>
                <a:lnTo>
                  <a:pt x="1097905" y="58713"/>
                </a:lnTo>
                <a:lnTo>
                  <a:pt x="1033611" y="58713"/>
                </a:lnTo>
                <a:cubicBezTo>
                  <a:pt x="1033016" y="72256"/>
                  <a:pt x="1031379" y="84311"/>
                  <a:pt x="1028700" y="94878"/>
                </a:cubicBezTo>
                <a:cubicBezTo>
                  <a:pt x="1055042" y="116012"/>
                  <a:pt x="1076325" y="134615"/>
                  <a:pt x="1092547" y="150689"/>
                </a:cubicBezTo>
                <a:lnTo>
                  <a:pt x="1078929" y="165199"/>
                </a:lnTo>
                <a:cubicBezTo>
                  <a:pt x="1063005" y="147787"/>
                  <a:pt x="1044476" y="129704"/>
                  <a:pt x="1023342" y="110952"/>
                </a:cubicBezTo>
                <a:cubicBezTo>
                  <a:pt x="1013222" y="132829"/>
                  <a:pt x="993948" y="151879"/>
                  <a:pt x="965522" y="168102"/>
                </a:cubicBezTo>
                <a:cubicBezTo>
                  <a:pt x="959272" y="159470"/>
                  <a:pt x="955104" y="154112"/>
                  <a:pt x="953021" y="152028"/>
                </a:cubicBezTo>
                <a:cubicBezTo>
                  <a:pt x="977280" y="139229"/>
                  <a:pt x="993874" y="125016"/>
                  <a:pt x="1002804" y="109389"/>
                </a:cubicBezTo>
                <a:cubicBezTo>
                  <a:pt x="1009948" y="97929"/>
                  <a:pt x="1014115" y="81037"/>
                  <a:pt x="1015305" y="58713"/>
                </a:cubicBezTo>
                <a:lnTo>
                  <a:pt x="951458" y="58713"/>
                </a:lnTo>
                <a:lnTo>
                  <a:pt x="951458" y="219224"/>
                </a:lnTo>
                <a:lnTo>
                  <a:pt x="933375" y="219224"/>
                </a:lnTo>
                <a:lnTo>
                  <a:pt x="933375" y="41746"/>
                </a:lnTo>
                <a:lnTo>
                  <a:pt x="1015752" y="41746"/>
                </a:lnTo>
                <a:close/>
                <a:moveTo>
                  <a:pt x="492472" y="1786"/>
                </a:moveTo>
                <a:lnTo>
                  <a:pt x="507206" y="1786"/>
                </a:lnTo>
                <a:lnTo>
                  <a:pt x="507206" y="83046"/>
                </a:lnTo>
                <a:lnTo>
                  <a:pt x="536004" y="83046"/>
                </a:lnTo>
                <a:lnTo>
                  <a:pt x="536004" y="97334"/>
                </a:lnTo>
                <a:lnTo>
                  <a:pt x="507206" y="97334"/>
                </a:lnTo>
                <a:lnTo>
                  <a:pt x="507206" y="125016"/>
                </a:lnTo>
                <a:lnTo>
                  <a:pt x="515466" y="118319"/>
                </a:lnTo>
                <a:cubicBezTo>
                  <a:pt x="527968" y="130374"/>
                  <a:pt x="538014" y="140792"/>
                  <a:pt x="545604" y="149572"/>
                </a:cubicBezTo>
                <a:lnTo>
                  <a:pt x="533995" y="160288"/>
                </a:lnTo>
                <a:cubicBezTo>
                  <a:pt x="524619" y="148828"/>
                  <a:pt x="515689" y="138634"/>
                  <a:pt x="507206" y="129704"/>
                </a:cubicBezTo>
                <a:lnTo>
                  <a:pt x="507206" y="221456"/>
                </a:lnTo>
                <a:lnTo>
                  <a:pt x="492472" y="221456"/>
                </a:lnTo>
                <a:lnTo>
                  <a:pt x="492472" y="127471"/>
                </a:lnTo>
                <a:cubicBezTo>
                  <a:pt x="483840" y="149945"/>
                  <a:pt x="473794" y="170334"/>
                  <a:pt x="462334" y="188640"/>
                </a:cubicBezTo>
                <a:cubicBezTo>
                  <a:pt x="459953" y="181943"/>
                  <a:pt x="457646" y="175915"/>
                  <a:pt x="455414" y="170557"/>
                </a:cubicBezTo>
                <a:cubicBezTo>
                  <a:pt x="469850" y="148680"/>
                  <a:pt x="481608" y="124272"/>
                  <a:pt x="490686" y="97334"/>
                </a:cubicBezTo>
                <a:lnTo>
                  <a:pt x="458316" y="97334"/>
                </a:lnTo>
                <a:lnTo>
                  <a:pt x="458316" y="83046"/>
                </a:lnTo>
                <a:lnTo>
                  <a:pt x="492472" y="83046"/>
                </a:lnTo>
                <a:close/>
                <a:moveTo>
                  <a:pt x="323924" y="1340"/>
                </a:moveTo>
                <a:lnTo>
                  <a:pt x="346472" y="1340"/>
                </a:lnTo>
                <a:cubicBezTo>
                  <a:pt x="338882" y="9525"/>
                  <a:pt x="331142" y="17190"/>
                  <a:pt x="323255" y="24334"/>
                </a:cubicBezTo>
                <a:lnTo>
                  <a:pt x="428402" y="24334"/>
                </a:lnTo>
                <a:lnTo>
                  <a:pt x="428402" y="39514"/>
                </a:lnTo>
                <a:cubicBezTo>
                  <a:pt x="377205" y="80739"/>
                  <a:pt x="315069" y="111472"/>
                  <a:pt x="241994" y="131713"/>
                </a:cubicBezTo>
                <a:cubicBezTo>
                  <a:pt x="238869" y="125760"/>
                  <a:pt x="235446" y="120551"/>
                  <a:pt x="231725" y="116086"/>
                </a:cubicBezTo>
                <a:cubicBezTo>
                  <a:pt x="262384" y="108049"/>
                  <a:pt x="289917" y="98896"/>
                  <a:pt x="314325" y="88627"/>
                </a:cubicBezTo>
                <a:cubicBezTo>
                  <a:pt x="308967" y="82674"/>
                  <a:pt x="301898" y="75382"/>
                  <a:pt x="293117" y="66750"/>
                </a:cubicBezTo>
                <a:lnTo>
                  <a:pt x="305618" y="56927"/>
                </a:lnTo>
                <a:cubicBezTo>
                  <a:pt x="314399" y="65410"/>
                  <a:pt x="322510" y="73670"/>
                  <a:pt x="329952" y="81707"/>
                </a:cubicBezTo>
                <a:cubicBezTo>
                  <a:pt x="357187" y="69354"/>
                  <a:pt x="381074" y="55439"/>
                  <a:pt x="401613" y="39961"/>
                </a:cubicBezTo>
                <a:lnTo>
                  <a:pt x="305395" y="39961"/>
                </a:lnTo>
                <a:cubicBezTo>
                  <a:pt x="289917" y="53206"/>
                  <a:pt x="271537" y="65857"/>
                  <a:pt x="250254" y="77912"/>
                </a:cubicBezTo>
                <a:cubicBezTo>
                  <a:pt x="246980" y="73447"/>
                  <a:pt x="242887" y="68759"/>
                  <a:pt x="237976" y="63847"/>
                </a:cubicBezTo>
                <a:cubicBezTo>
                  <a:pt x="272058" y="45690"/>
                  <a:pt x="300707" y="24854"/>
                  <a:pt x="323924" y="1340"/>
                </a:cubicBezTo>
                <a:close/>
                <a:moveTo>
                  <a:pt x="600075" y="1116"/>
                </a:moveTo>
                <a:lnTo>
                  <a:pt x="616148" y="1116"/>
                </a:lnTo>
                <a:lnTo>
                  <a:pt x="616148" y="21208"/>
                </a:lnTo>
                <a:lnTo>
                  <a:pt x="674861" y="21208"/>
                </a:lnTo>
                <a:lnTo>
                  <a:pt x="674861" y="35272"/>
                </a:lnTo>
                <a:lnTo>
                  <a:pt x="616148" y="35272"/>
                </a:lnTo>
                <a:lnTo>
                  <a:pt x="616148" y="50230"/>
                </a:lnTo>
                <a:lnTo>
                  <a:pt x="668164" y="50230"/>
                </a:lnTo>
                <a:lnTo>
                  <a:pt x="668164" y="64294"/>
                </a:lnTo>
                <a:lnTo>
                  <a:pt x="616148" y="64294"/>
                </a:lnTo>
                <a:lnTo>
                  <a:pt x="616148" y="79698"/>
                </a:lnTo>
                <a:lnTo>
                  <a:pt x="677986" y="79698"/>
                </a:lnTo>
                <a:lnTo>
                  <a:pt x="677986" y="93762"/>
                </a:lnTo>
                <a:lnTo>
                  <a:pt x="542255" y="93762"/>
                </a:lnTo>
                <a:lnTo>
                  <a:pt x="542255" y="79698"/>
                </a:lnTo>
                <a:lnTo>
                  <a:pt x="600075" y="79698"/>
                </a:lnTo>
                <a:lnTo>
                  <a:pt x="600075" y="64294"/>
                </a:lnTo>
                <a:lnTo>
                  <a:pt x="551631" y="64294"/>
                </a:lnTo>
                <a:lnTo>
                  <a:pt x="551631" y="50230"/>
                </a:lnTo>
                <a:lnTo>
                  <a:pt x="600075" y="50230"/>
                </a:lnTo>
                <a:lnTo>
                  <a:pt x="600075" y="35272"/>
                </a:lnTo>
                <a:lnTo>
                  <a:pt x="545827" y="35272"/>
                </a:lnTo>
                <a:lnTo>
                  <a:pt x="545827" y="21208"/>
                </a:lnTo>
                <a:lnTo>
                  <a:pt x="600075" y="21208"/>
                </a:lnTo>
                <a:close/>
                <a:moveTo>
                  <a:pt x="1253728" y="893"/>
                </a:moveTo>
                <a:cubicBezTo>
                  <a:pt x="1259235" y="9376"/>
                  <a:pt x="1264444" y="18380"/>
                  <a:pt x="1269355" y="27905"/>
                </a:cubicBezTo>
                <a:lnTo>
                  <a:pt x="1354633" y="27905"/>
                </a:lnTo>
                <a:lnTo>
                  <a:pt x="1354633" y="65410"/>
                </a:lnTo>
                <a:lnTo>
                  <a:pt x="1336551" y="65410"/>
                </a:lnTo>
                <a:lnTo>
                  <a:pt x="1336551" y="43979"/>
                </a:lnTo>
                <a:lnTo>
                  <a:pt x="1170012" y="43979"/>
                </a:lnTo>
                <a:lnTo>
                  <a:pt x="1170012" y="66303"/>
                </a:lnTo>
                <a:lnTo>
                  <a:pt x="1152153" y="66303"/>
                </a:lnTo>
                <a:lnTo>
                  <a:pt x="1152153" y="27905"/>
                </a:lnTo>
                <a:lnTo>
                  <a:pt x="1247700" y="27905"/>
                </a:lnTo>
                <a:cubicBezTo>
                  <a:pt x="1244426" y="21952"/>
                  <a:pt x="1240705" y="15553"/>
                  <a:pt x="1236538" y="8707"/>
                </a:cubicBezTo>
                <a:close/>
                <a:moveTo>
                  <a:pt x="1502420" y="0"/>
                </a:moveTo>
                <a:lnTo>
                  <a:pt x="1520502" y="0"/>
                </a:lnTo>
                <a:lnTo>
                  <a:pt x="1520502" y="20092"/>
                </a:lnTo>
                <a:lnTo>
                  <a:pt x="1588591" y="20092"/>
                </a:lnTo>
                <a:lnTo>
                  <a:pt x="1588591" y="34156"/>
                </a:lnTo>
                <a:lnTo>
                  <a:pt x="1520502" y="34156"/>
                </a:lnTo>
                <a:lnTo>
                  <a:pt x="1520502" y="49113"/>
                </a:lnTo>
                <a:lnTo>
                  <a:pt x="1582787" y="49113"/>
                </a:lnTo>
                <a:lnTo>
                  <a:pt x="1582787" y="63178"/>
                </a:lnTo>
                <a:lnTo>
                  <a:pt x="1520502" y="63178"/>
                </a:lnTo>
                <a:lnTo>
                  <a:pt x="1520502" y="78581"/>
                </a:lnTo>
                <a:lnTo>
                  <a:pt x="1593056" y="78581"/>
                </a:lnTo>
                <a:lnTo>
                  <a:pt x="1593056" y="92646"/>
                </a:lnTo>
                <a:lnTo>
                  <a:pt x="1430312" y="92646"/>
                </a:lnTo>
                <a:lnTo>
                  <a:pt x="1430312" y="78581"/>
                </a:lnTo>
                <a:lnTo>
                  <a:pt x="1502420" y="78581"/>
                </a:lnTo>
                <a:lnTo>
                  <a:pt x="1502420" y="63178"/>
                </a:lnTo>
                <a:lnTo>
                  <a:pt x="1445270" y="63178"/>
                </a:lnTo>
                <a:lnTo>
                  <a:pt x="1445270" y="49113"/>
                </a:lnTo>
                <a:lnTo>
                  <a:pt x="1502420" y="49113"/>
                </a:lnTo>
                <a:lnTo>
                  <a:pt x="1502420" y="34156"/>
                </a:lnTo>
                <a:lnTo>
                  <a:pt x="1437456" y="34156"/>
                </a:lnTo>
                <a:lnTo>
                  <a:pt x="1437456" y="20092"/>
                </a:lnTo>
                <a:lnTo>
                  <a:pt x="1502420" y="20092"/>
                </a:lnTo>
                <a:close/>
              </a:path>
            </a:pathLst>
          </a:custGeom>
          <a:solidFill>
            <a:sysClr val="window" lastClr="FFFFFF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" altLang="zh-CN" sz="2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EA17DC6A-E188-E641-8772-276D9A5EFC0B}"/>
              </a:ext>
            </a:extLst>
          </p:cNvPr>
          <p:cNvSpPr txBox="1"/>
          <p:nvPr/>
        </p:nvSpPr>
        <p:spPr>
          <a:xfrm>
            <a:off x="4428373" y="2647845"/>
            <a:ext cx="3335255" cy="457186"/>
          </a:xfrm>
          <a:custGeom>
            <a:avLst/>
            <a:gdLst/>
            <a:ahLst/>
            <a:cxnLst/>
            <a:rect l="l" t="t" r="r" b="b"/>
            <a:pathLst>
              <a:path w="3934206" h="718692">
                <a:moveTo>
                  <a:pt x="2298192" y="585978"/>
                </a:moveTo>
                <a:lnTo>
                  <a:pt x="2289048" y="639318"/>
                </a:lnTo>
                <a:cubicBezTo>
                  <a:pt x="2288032" y="646430"/>
                  <a:pt x="2284730" y="652526"/>
                  <a:pt x="2279142" y="657606"/>
                </a:cubicBezTo>
                <a:cubicBezTo>
                  <a:pt x="2274062" y="662178"/>
                  <a:pt x="2268220" y="664972"/>
                  <a:pt x="2261616" y="665988"/>
                </a:cubicBezTo>
                <a:lnTo>
                  <a:pt x="1983486" y="688848"/>
                </a:lnTo>
                <a:lnTo>
                  <a:pt x="1991106" y="643128"/>
                </a:lnTo>
                <a:cubicBezTo>
                  <a:pt x="1992630" y="633984"/>
                  <a:pt x="1996694" y="626110"/>
                  <a:pt x="2003298" y="619506"/>
                </a:cubicBezTo>
                <a:cubicBezTo>
                  <a:pt x="2009394" y="613918"/>
                  <a:pt x="2016760" y="610616"/>
                  <a:pt x="2025396" y="609600"/>
                </a:cubicBezTo>
                <a:close/>
                <a:moveTo>
                  <a:pt x="3620262" y="463296"/>
                </a:moveTo>
                <a:lnTo>
                  <a:pt x="3771138" y="463296"/>
                </a:lnTo>
                <a:lnTo>
                  <a:pt x="3843528" y="718566"/>
                </a:lnTo>
                <a:lnTo>
                  <a:pt x="3810762" y="718566"/>
                </a:lnTo>
                <a:cubicBezTo>
                  <a:pt x="3741166" y="718566"/>
                  <a:pt x="3690874" y="679196"/>
                  <a:pt x="3659886" y="600456"/>
                </a:cubicBezTo>
                <a:close/>
                <a:moveTo>
                  <a:pt x="3112770" y="463296"/>
                </a:moveTo>
                <a:lnTo>
                  <a:pt x="3263646" y="463296"/>
                </a:lnTo>
                <a:lnTo>
                  <a:pt x="3179064" y="614934"/>
                </a:lnTo>
                <a:cubicBezTo>
                  <a:pt x="3135376" y="684022"/>
                  <a:pt x="3077972" y="718566"/>
                  <a:pt x="3006852" y="718566"/>
                </a:cubicBezTo>
                <a:lnTo>
                  <a:pt x="2971800" y="718566"/>
                </a:lnTo>
                <a:close/>
                <a:moveTo>
                  <a:pt x="2391918" y="344424"/>
                </a:moveTo>
                <a:lnTo>
                  <a:pt x="2542794" y="344424"/>
                </a:lnTo>
                <a:lnTo>
                  <a:pt x="2504694" y="625602"/>
                </a:lnTo>
                <a:cubicBezTo>
                  <a:pt x="2503170" y="632714"/>
                  <a:pt x="2504440" y="638810"/>
                  <a:pt x="2508504" y="643890"/>
                </a:cubicBezTo>
                <a:cubicBezTo>
                  <a:pt x="2512060" y="648970"/>
                  <a:pt x="2517394" y="651510"/>
                  <a:pt x="2524506" y="651510"/>
                </a:cubicBezTo>
                <a:lnTo>
                  <a:pt x="2669286" y="651510"/>
                </a:lnTo>
                <a:cubicBezTo>
                  <a:pt x="2675890" y="651510"/>
                  <a:pt x="2682494" y="648970"/>
                  <a:pt x="2689098" y="643890"/>
                </a:cubicBezTo>
                <a:cubicBezTo>
                  <a:pt x="2694686" y="638810"/>
                  <a:pt x="2698242" y="632714"/>
                  <a:pt x="2699766" y="625602"/>
                </a:cubicBezTo>
                <a:lnTo>
                  <a:pt x="2728722" y="410718"/>
                </a:lnTo>
                <a:lnTo>
                  <a:pt x="2550414" y="410718"/>
                </a:lnTo>
                <a:lnTo>
                  <a:pt x="2559558" y="344424"/>
                </a:lnTo>
                <a:lnTo>
                  <a:pt x="2882646" y="344424"/>
                </a:lnTo>
                <a:lnTo>
                  <a:pt x="2843022" y="636270"/>
                </a:lnTo>
                <a:cubicBezTo>
                  <a:pt x="2839974" y="658622"/>
                  <a:pt x="2829814" y="677926"/>
                  <a:pt x="2812542" y="694182"/>
                </a:cubicBezTo>
                <a:cubicBezTo>
                  <a:pt x="2795778" y="709930"/>
                  <a:pt x="2776728" y="717804"/>
                  <a:pt x="2755392" y="717804"/>
                </a:cubicBezTo>
                <a:lnTo>
                  <a:pt x="2420112" y="717804"/>
                </a:lnTo>
                <a:cubicBezTo>
                  <a:pt x="2398776" y="717804"/>
                  <a:pt x="2381504" y="709930"/>
                  <a:pt x="2368296" y="694182"/>
                </a:cubicBezTo>
                <a:cubicBezTo>
                  <a:pt x="2355088" y="677926"/>
                  <a:pt x="2349754" y="658622"/>
                  <a:pt x="2352294" y="636270"/>
                </a:cubicBezTo>
                <a:close/>
                <a:moveTo>
                  <a:pt x="1687068" y="198120"/>
                </a:moveTo>
                <a:lnTo>
                  <a:pt x="1676400" y="275082"/>
                </a:lnTo>
                <a:lnTo>
                  <a:pt x="1739646" y="275082"/>
                </a:lnTo>
                <a:cubicBezTo>
                  <a:pt x="1744218" y="275082"/>
                  <a:pt x="1748790" y="273304"/>
                  <a:pt x="1753362" y="269748"/>
                </a:cubicBezTo>
                <a:cubicBezTo>
                  <a:pt x="1757426" y="265684"/>
                  <a:pt x="1759712" y="261112"/>
                  <a:pt x="1760220" y="256032"/>
                </a:cubicBezTo>
                <a:lnTo>
                  <a:pt x="1768602" y="198120"/>
                </a:lnTo>
                <a:close/>
                <a:moveTo>
                  <a:pt x="1447800" y="198120"/>
                </a:moveTo>
                <a:lnTo>
                  <a:pt x="1439418" y="256032"/>
                </a:lnTo>
                <a:cubicBezTo>
                  <a:pt x="1438910" y="261112"/>
                  <a:pt x="1440180" y="265684"/>
                  <a:pt x="1443228" y="269748"/>
                </a:cubicBezTo>
                <a:cubicBezTo>
                  <a:pt x="1446784" y="273304"/>
                  <a:pt x="1450848" y="275082"/>
                  <a:pt x="1455420" y="275082"/>
                </a:cubicBezTo>
                <a:lnTo>
                  <a:pt x="1519428" y="275082"/>
                </a:lnTo>
                <a:lnTo>
                  <a:pt x="1530096" y="198120"/>
                </a:lnTo>
                <a:close/>
                <a:moveTo>
                  <a:pt x="3553968" y="185928"/>
                </a:moveTo>
                <a:lnTo>
                  <a:pt x="3529584" y="368046"/>
                </a:lnTo>
                <a:lnTo>
                  <a:pt x="3679698" y="368046"/>
                </a:lnTo>
                <a:cubicBezTo>
                  <a:pt x="3689350" y="368046"/>
                  <a:pt x="3698240" y="364490"/>
                  <a:pt x="3706368" y="357378"/>
                </a:cubicBezTo>
                <a:cubicBezTo>
                  <a:pt x="3713988" y="350266"/>
                  <a:pt x="3718560" y="341630"/>
                  <a:pt x="3720084" y="331470"/>
                </a:cubicBezTo>
                <a:lnTo>
                  <a:pt x="3739134" y="185928"/>
                </a:lnTo>
                <a:close/>
                <a:moveTo>
                  <a:pt x="679704" y="176784"/>
                </a:moveTo>
                <a:lnTo>
                  <a:pt x="813816" y="176784"/>
                </a:lnTo>
                <a:cubicBezTo>
                  <a:pt x="818388" y="176784"/>
                  <a:pt x="822325" y="178308"/>
                  <a:pt x="825627" y="181356"/>
                </a:cubicBezTo>
                <a:cubicBezTo>
                  <a:pt x="828929" y="184404"/>
                  <a:pt x="830834" y="188468"/>
                  <a:pt x="831342" y="193548"/>
                </a:cubicBezTo>
                <a:lnTo>
                  <a:pt x="876300" y="718566"/>
                </a:lnTo>
                <a:lnTo>
                  <a:pt x="851916" y="718566"/>
                </a:lnTo>
                <a:cubicBezTo>
                  <a:pt x="815340" y="718566"/>
                  <a:pt x="784479" y="706628"/>
                  <a:pt x="759333" y="682752"/>
                </a:cubicBezTo>
                <a:cubicBezTo>
                  <a:pt x="734187" y="658876"/>
                  <a:pt x="719836" y="627888"/>
                  <a:pt x="716280" y="589788"/>
                </a:cubicBezTo>
                <a:close/>
                <a:moveTo>
                  <a:pt x="230886" y="176784"/>
                </a:moveTo>
                <a:lnTo>
                  <a:pt x="340614" y="176784"/>
                </a:lnTo>
                <a:lnTo>
                  <a:pt x="197358" y="579882"/>
                </a:lnTo>
                <a:cubicBezTo>
                  <a:pt x="183134" y="621030"/>
                  <a:pt x="158877" y="654431"/>
                  <a:pt x="124587" y="680085"/>
                </a:cubicBezTo>
                <a:cubicBezTo>
                  <a:pt x="90297" y="705739"/>
                  <a:pt x="53594" y="718566"/>
                  <a:pt x="14478" y="718566"/>
                </a:cubicBezTo>
                <a:lnTo>
                  <a:pt x="0" y="718566"/>
                </a:lnTo>
                <a:lnTo>
                  <a:pt x="178308" y="206502"/>
                </a:lnTo>
                <a:cubicBezTo>
                  <a:pt x="182372" y="194818"/>
                  <a:pt x="189230" y="186944"/>
                  <a:pt x="198882" y="182880"/>
                </a:cubicBezTo>
                <a:cubicBezTo>
                  <a:pt x="208534" y="178816"/>
                  <a:pt x="219202" y="176784"/>
                  <a:pt x="230886" y="176784"/>
                </a:cubicBezTo>
                <a:close/>
                <a:moveTo>
                  <a:pt x="1010412" y="137160"/>
                </a:moveTo>
                <a:lnTo>
                  <a:pt x="1219200" y="137160"/>
                </a:lnTo>
                <a:lnTo>
                  <a:pt x="1149858" y="642366"/>
                </a:lnTo>
                <a:cubicBezTo>
                  <a:pt x="1149350" y="645922"/>
                  <a:pt x="1150366" y="648716"/>
                  <a:pt x="1152906" y="650748"/>
                </a:cubicBezTo>
                <a:cubicBezTo>
                  <a:pt x="1154938" y="652780"/>
                  <a:pt x="1157986" y="653542"/>
                  <a:pt x="1162050" y="653034"/>
                </a:cubicBezTo>
                <a:lnTo>
                  <a:pt x="1197102" y="649224"/>
                </a:lnTo>
                <a:lnTo>
                  <a:pt x="1188720" y="709422"/>
                </a:lnTo>
                <a:lnTo>
                  <a:pt x="1047750" y="718566"/>
                </a:lnTo>
                <a:cubicBezTo>
                  <a:pt x="1029462" y="719582"/>
                  <a:pt x="1014984" y="714502"/>
                  <a:pt x="1004316" y="703326"/>
                </a:cubicBezTo>
                <a:cubicBezTo>
                  <a:pt x="993140" y="691642"/>
                  <a:pt x="988822" y="676910"/>
                  <a:pt x="991362" y="659130"/>
                </a:cubicBezTo>
                <a:lnTo>
                  <a:pt x="1056132" y="193548"/>
                </a:lnTo>
                <a:lnTo>
                  <a:pt x="1040892" y="193548"/>
                </a:lnTo>
                <a:cubicBezTo>
                  <a:pt x="1030732" y="193548"/>
                  <a:pt x="1022477" y="189738"/>
                  <a:pt x="1016127" y="182118"/>
                </a:cubicBezTo>
                <a:cubicBezTo>
                  <a:pt x="1009777" y="174498"/>
                  <a:pt x="1007110" y="165354"/>
                  <a:pt x="1008126" y="154686"/>
                </a:cubicBezTo>
                <a:close/>
                <a:moveTo>
                  <a:pt x="1706118" y="60960"/>
                </a:moveTo>
                <a:lnTo>
                  <a:pt x="1695450" y="137160"/>
                </a:lnTo>
                <a:lnTo>
                  <a:pt x="1776984" y="137160"/>
                </a:lnTo>
                <a:lnTo>
                  <a:pt x="1787652" y="60960"/>
                </a:lnTo>
                <a:close/>
                <a:moveTo>
                  <a:pt x="2626614" y="1524"/>
                </a:moveTo>
                <a:lnTo>
                  <a:pt x="2753106" y="1524"/>
                </a:lnTo>
                <a:lnTo>
                  <a:pt x="2748534" y="31242"/>
                </a:lnTo>
                <a:lnTo>
                  <a:pt x="2938272" y="31242"/>
                </a:lnTo>
                <a:lnTo>
                  <a:pt x="2931414" y="85344"/>
                </a:lnTo>
                <a:cubicBezTo>
                  <a:pt x="2930398" y="91440"/>
                  <a:pt x="2927604" y="96647"/>
                  <a:pt x="2923032" y="100965"/>
                </a:cubicBezTo>
                <a:cubicBezTo>
                  <a:pt x="2918460" y="105283"/>
                  <a:pt x="2913380" y="107442"/>
                  <a:pt x="2907792" y="107442"/>
                </a:cubicBezTo>
                <a:lnTo>
                  <a:pt x="2739390" y="107442"/>
                </a:lnTo>
                <a:lnTo>
                  <a:pt x="2723388" y="230124"/>
                </a:lnTo>
                <a:lnTo>
                  <a:pt x="2901696" y="230124"/>
                </a:lnTo>
                <a:lnTo>
                  <a:pt x="2891790" y="296418"/>
                </a:lnTo>
                <a:cubicBezTo>
                  <a:pt x="2891282" y="300482"/>
                  <a:pt x="2889631" y="303911"/>
                  <a:pt x="2886837" y="306705"/>
                </a:cubicBezTo>
                <a:cubicBezTo>
                  <a:pt x="2884043" y="309499"/>
                  <a:pt x="2880614" y="310896"/>
                  <a:pt x="2876550" y="310896"/>
                </a:cubicBezTo>
                <a:lnTo>
                  <a:pt x="2388870" y="310896"/>
                </a:lnTo>
                <a:lnTo>
                  <a:pt x="2396490" y="257556"/>
                </a:lnTo>
                <a:cubicBezTo>
                  <a:pt x="2397506" y="249936"/>
                  <a:pt x="2400808" y="243459"/>
                  <a:pt x="2406396" y="238125"/>
                </a:cubicBezTo>
                <a:cubicBezTo>
                  <a:pt x="2411984" y="232791"/>
                  <a:pt x="2418334" y="230124"/>
                  <a:pt x="2425446" y="230124"/>
                </a:cubicBezTo>
                <a:lnTo>
                  <a:pt x="2577846" y="230124"/>
                </a:lnTo>
                <a:lnTo>
                  <a:pt x="2593848" y="107442"/>
                </a:lnTo>
                <a:lnTo>
                  <a:pt x="2410206" y="107442"/>
                </a:lnTo>
                <a:lnTo>
                  <a:pt x="2417826" y="51816"/>
                </a:lnTo>
                <a:cubicBezTo>
                  <a:pt x="2418334" y="45720"/>
                  <a:pt x="2420620" y="40767"/>
                  <a:pt x="2424684" y="36957"/>
                </a:cubicBezTo>
                <a:cubicBezTo>
                  <a:pt x="2428748" y="33147"/>
                  <a:pt x="2433320" y="31242"/>
                  <a:pt x="2438400" y="31242"/>
                </a:cubicBezTo>
                <a:lnTo>
                  <a:pt x="2603754" y="31242"/>
                </a:lnTo>
                <a:lnTo>
                  <a:pt x="2605278" y="22098"/>
                </a:lnTo>
                <a:cubicBezTo>
                  <a:pt x="2606294" y="16002"/>
                  <a:pt x="2608834" y="11049"/>
                  <a:pt x="2612898" y="7239"/>
                </a:cubicBezTo>
                <a:cubicBezTo>
                  <a:pt x="2616962" y="3429"/>
                  <a:pt x="2621534" y="1524"/>
                  <a:pt x="2626614" y="1524"/>
                </a:cubicBezTo>
                <a:close/>
                <a:moveTo>
                  <a:pt x="2192274" y="1524"/>
                </a:moveTo>
                <a:lnTo>
                  <a:pt x="2280666" y="1524"/>
                </a:lnTo>
                <a:lnTo>
                  <a:pt x="2161032" y="208788"/>
                </a:lnTo>
                <a:cubicBezTo>
                  <a:pt x="2155444" y="218948"/>
                  <a:pt x="2157476" y="224028"/>
                  <a:pt x="2167128" y="224028"/>
                </a:cubicBezTo>
                <a:lnTo>
                  <a:pt x="2194560" y="224028"/>
                </a:lnTo>
                <a:lnTo>
                  <a:pt x="2257044" y="118110"/>
                </a:lnTo>
                <a:cubicBezTo>
                  <a:pt x="2263648" y="108458"/>
                  <a:pt x="2271268" y="103632"/>
                  <a:pt x="2279904" y="103632"/>
                </a:cubicBezTo>
                <a:lnTo>
                  <a:pt x="2383536" y="103632"/>
                </a:lnTo>
                <a:lnTo>
                  <a:pt x="2189226" y="418338"/>
                </a:lnTo>
                <a:cubicBezTo>
                  <a:pt x="2189226" y="418846"/>
                  <a:pt x="2189226" y="419100"/>
                  <a:pt x="2189226" y="419100"/>
                </a:cubicBezTo>
                <a:cubicBezTo>
                  <a:pt x="2188718" y="419100"/>
                  <a:pt x="2188464" y="419100"/>
                  <a:pt x="2188464" y="419100"/>
                </a:cubicBezTo>
                <a:cubicBezTo>
                  <a:pt x="2188464" y="419100"/>
                  <a:pt x="2188464" y="419354"/>
                  <a:pt x="2188464" y="419862"/>
                </a:cubicBezTo>
                <a:cubicBezTo>
                  <a:pt x="2186432" y="422910"/>
                  <a:pt x="2185416" y="425704"/>
                  <a:pt x="2185416" y="428244"/>
                </a:cubicBezTo>
                <a:cubicBezTo>
                  <a:pt x="2185416" y="430784"/>
                  <a:pt x="2187956" y="431800"/>
                  <a:pt x="2193036" y="431292"/>
                </a:cubicBezTo>
                <a:lnTo>
                  <a:pt x="2308098" y="419862"/>
                </a:lnTo>
                <a:cubicBezTo>
                  <a:pt x="2313686" y="419862"/>
                  <a:pt x="2318004" y="421386"/>
                  <a:pt x="2321052" y="424434"/>
                </a:cubicBezTo>
                <a:cubicBezTo>
                  <a:pt x="2324100" y="428498"/>
                  <a:pt x="2325116" y="433578"/>
                  <a:pt x="2324100" y="439674"/>
                </a:cubicBezTo>
                <a:lnTo>
                  <a:pt x="2307336" y="505968"/>
                </a:lnTo>
                <a:lnTo>
                  <a:pt x="2030730" y="534924"/>
                </a:lnTo>
                <a:cubicBezTo>
                  <a:pt x="2022602" y="535432"/>
                  <a:pt x="2016506" y="532130"/>
                  <a:pt x="2012442" y="525018"/>
                </a:cubicBezTo>
                <a:cubicBezTo>
                  <a:pt x="2008886" y="517906"/>
                  <a:pt x="2008886" y="510286"/>
                  <a:pt x="2012442" y="502158"/>
                </a:cubicBezTo>
                <a:lnTo>
                  <a:pt x="2161794" y="278130"/>
                </a:lnTo>
                <a:lnTo>
                  <a:pt x="2042160" y="278130"/>
                </a:lnTo>
                <a:cubicBezTo>
                  <a:pt x="2033524" y="278130"/>
                  <a:pt x="2027428" y="274828"/>
                  <a:pt x="2023872" y="268224"/>
                </a:cubicBezTo>
                <a:cubicBezTo>
                  <a:pt x="2020316" y="262128"/>
                  <a:pt x="2020824" y="255016"/>
                  <a:pt x="2025396" y="246888"/>
                </a:cubicBezTo>
                <a:lnTo>
                  <a:pt x="2159508" y="16764"/>
                </a:lnTo>
                <a:cubicBezTo>
                  <a:pt x="2164588" y="6604"/>
                  <a:pt x="2175510" y="1524"/>
                  <a:pt x="2192274" y="1524"/>
                </a:cubicBezTo>
                <a:close/>
                <a:moveTo>
                  <a:pt x="493776" y="762"/>
                </a:moveTo>
                <a:lnTo>
                  <a:pt x="608838" y="762"/>
                </a:lnTo>
                <a:lnTo>
                  <a:pt x="598932" y="70866"/>
                </a:lnTo>
                <a:lnTo>
                  <a:pt x="962406" y="70866"/>
                </a:lnTo>
                <a:lnTo>
                  <a:pt x="956310" y="112776"/>
                </a:lnTo>
                <a:cubicBezTo>
                  <a:pt x="954786" y="122428"/>
                  <a:pt x="950468" y="130556"/>
                  <a:pt x="943356" y="137160"/>
                </a:cubicBezTo>
                <a:cubicBezTo>
                  <a:pt x="936244" y="143764"/>
                  <a:pt x="928116" y="147066"/>
                  <a:pt x="918972" y="147066"/>
                </a:cubicBezTo>
                <a:lnTo>
                  <a:pt x="589026" y="147066"/>
                </a:lnTo>
                <a:lnTo>
                  <a:pt x="536448" y="544830"/>
                </a:lnTo>
                <a:lnTo>
                  <a:pt x="678942" y="544830"/>
                </a:lnTo>
                <a:lnTo>
                  <a:pt x="674370" y="576072"/>
                </a:lnTo>
                <a:cubicBezTo>
                  <a:pt x="672846" y="586232"/>
                  <a:pt x="668274" y="594868"/>
                  <a:pt x="660654" y="601980"/>
                </a:cubicBezTo>
                <a:cubicBezTo>
                  <a:pt x="653034" y="609092"/>
                  <a:pt x="644398" y="612648"/>
                  <a:pt x="634746" y="612648"/>
                </a:cubicBezTo>
                <a:lnTo>
                  <a:pt x="527304" y="612648"/>
                </a:lnTo>
                <a:lnTo>
                  <a:pt x="516636" y="697230"/>
                </a:lnTo>
                <a:cubicBezTo>
                  <a:pt x="515620" y="703326"/>
                  <a:pt x="512826" y="708406"/>
                  <a:pt x="508254" y="712470"/>
                </a:cubicBezTo>
                <a:cubicBezTo>
                  <a:pt x="503682" y="716534"/>
                  <a:pt x="498602" y="718566"/>
                  <a:pt x="493014" y="718566"/>
                </a:cubicBezTo>
                <a:lnTo>
                  <a:pt x="363474" y="718566"/>
                </a:lnTo>
                <a:lnTo>
                  <a:pt x="376428" y="612648"/>
                </a:lnTo>
                <a:lnTo>
                  <a:pt x="233172" y="612648"/>
                </a:lnTo>
                <a:lnTo>
                  <a:pt x="239268" y="575310"/>
                </a:lnTo>
                <a:cubicBezTo>
                  <a:pt x="240792" y="566674"/>
                  <a:pt x="244602" y="559435"/>
                  <a:pt x="250698" y="553593"/>
                </a:cubicBezTo>
                <a:cubicBezTo>
                  <a:pt x="256794" y="547751"/>
                  <a:pt x="263906" y="544830"/>
                  <a:pt x="272034" y="544830"/>
                </a:cubicBezTo>
                <a:lnTo>
                  <a:pt x="386334" y="544830"/>
                </a:lnTo>
                <a:lnTo>
                  <a:pt x="438912" y="147066"/>
                </a:lnTo>
                <a:lnTo>
                  <a:pt x="76200" y="147066"/>
                </a:lnTo>
                <a:lnTo>
                  <a:pt x="81534" y="107442"/>
                </a:lnTo>
                <a:cubicBezTo>
                  <a:pt x="83058" y="97282"/>
                  <a:pt x="87503" y="88646"/>
                  <a:pt x="94869" y="81534"/>
                </a:cubicBezTo>
                <a:cubicBezTo>
                  <a:pt x="102235" y="74422"/>
                  <a:pt x="110744" y="70866"/>
                  <a:pt x="120396" y="70866"/>
                </a:cubicBezTo>
                <a:lnTo>
                  <a:pt x="448818" y="70866"/>
                </a:lnTo>
                <a:lnTo>
                  <a:pt x="453390" y="38100"/>
                </a:lnTo>
                <a:cubicBezTo>
                  <a:pt x="454914" y="27432"/>
                  <a:pt x="459613" y="18542"/>
                  <a:pt x="467487" y="11430"/>
                </a:cubicBezTo>
                <a:cubicBezTo>
                  <a:pt x="475361" y="4318"/>
                  <a:pt x="484124" y="762"/>
                  <a:pt x="493776" y="762"/>
                </a:cubicBezTo>
                <a:close/>
                <a:moveTo>
                  <a:pt x="3453384" y="0"/>
                </a:moveTo>
                <a:lnTo>
                  <a:pt x="3579114" y="0"/>
                </a:lnTo>
                <a:lnTo>
                  <a:pt x="3573780" y="39624"/>
                </a:lnTo>
                <a:lnTo>
                  <a:pt x="3934206" y="39624"/>
                </a:lnTo>
                <a:lnTo>
                  <a:pt x="3929634" y="73914"/>
                </a:lnTo>
                <a:cubicBezTo>
                  <a:pt x="3928618" y="81534"/>
                  <a:pt x="3925443" y="87757"/>
                  <a:pt x="3920109" y="92583"/>
                </a:cubicBezTo>
                <a:cubicBezTo>
                  <a:pt x="3914775" y="97409"/>
                  <a:pt x="3908552" y="99822"/>
                  <a:pt x="3901440" y="99822"/>
                </a:cubicBezTo>
                <a:lnTo>
                  <a:pt x="3565398" y="99822"/>
                </a:lnTo>
                <a:lnTo>
                  <a:pt x="3562350" y="125730"/>
                </a:lnTo>
                <a:lnTo>
                  <a:pt x="3897630" y="125730"/>
                </a:lnTo>
                <a:lnTo>
                  <a:pt x="3868674" y="345186"/>
                </a:lnTo>
                <a:cubicBezTo>
                  <a:pt x="3865626" y="368046"/>
                  <a:pt x="3855212" y="387604"/>
                  <a:pt x="3837432" y="403860"/>
                </a:cubicBezTo>
                <a:cubicBezTo>
                  <a:pt x="3819144" y="420624"/>
                  <a:pt x="3799078" y="429006"/>
                  <a:pt x="3777234" y="429006"/>
                </a:cubicBezTo>
                <a:lnTo>
                  <a:pt x="3521964" y="429006"/>
                </a:lnTo>
                <a:lnTo>
                  <a:pt x="3483102" y="718566"/>
                </a:lnTo>
                <a:lnTo>
                  <a:pt x="3332226" y="718566"/>
                </a:lnTo>
                <a:lnTo>
                  <a:pt x="3371088" y="429006"/>
                </a:lnTo>
                <a:lnTo>
                  <a:pt x="3115056" y="429006"/>
                </a:lnTo>
                <a:cubicBezTo>
                  <a:pt x="3093212" y="429006"/>
                  <a:pt x="3075686" y="420624"/>
                  <a:pt x="3062478" y="403860"/>
                </a:cubicBezTo>
                <a:cubicBezTo>
                  <a:pt x="3048762" y="387604"/>
                  <a:pt x="3043428" y="368046"/>
                  <a:pt x="3046476" y="345186"/>
                </a:cubicBezTo>
                <a:lnTo>
                  <a:pt x="3076194" y="125730"/>
                </a:lnTo>
                <a:lnTo>
                  <a:pt x="3226308" y="125730"/>
                </a:lnTo>
                <a:lnTo>
                  <a:pt x="3218688" y="185928"/>
                </a:lnTo>
                <a:lnTo>
                  <a:pt x="3207258" y="268224"/>
                </a:lnTo>
                <a:lnTo>
                  <a:pt x="3198876" y="331470"/>
                </a:lnTo>
                <a:cubicBezTo>
                  <a:pt x="3197352" y="341630"/>
                  <a:pt x="3199638" y="350266"/>
                  <a:pt x="3205734" y="357378"/>
                </a:cubicBezTo>
                <a:cubicBezTo>
                  <a:pt x="3211322" y="364490"/>
                  <a:pt x="3219196" y="368046"/>
                  <a:pt x="3229356" y="368046"/>
                </a:cubicBezTo>
                <a:lnTo>
                  <a:pt x="3379470" y="368046"/>
                </a:lnTo>
                <a:lnTo>
                  <a:pt x="3403092" y="185928"/>
                </a:lnTo>
                <a:lnTo>
                  <a:pt x="3243072" y="185928"/>
                </a:lnTo>
                <a:lnTo>
                  <a:pt x="3250692" y="125730"/>
                </a:lnTo>
                <a:lnTo>
                  <a:pt x="3411474" y="125730"/>
                </a:lnTo>
                <a:lnTo>
                  <a:pt x="3415284" y="99822"/>
                </a:lnTo>
                <a:lnTo>
                  <a:pt x="3054858" y="99822"/>
                </a:lnTo>
                <a:lnTo>
                  <a:pt x="3059430" y="64770"/>
                </a:lnTo>
                <a:cubicBezTo>
                  <a:pt x="3060446" y="57658"/>
                  <a:pt x="3063621" y="51689"/>
                  <a:pt x="3068955" y="46863"/>
                </a:cubicBezTo>
                <a:cubicBezTo>
                  <a:pt x="3074289" y="42037"/>
                  <a:pt x="3080512" y="39624"/>
                  <a:pt x="3087624" y="39624"/>
                </a:cubicBezTo>
                <a:lnTo>
                  <a:pt x="3422904" y="39624"/>
                </a:lnTo>
                <a:lnTo>
                  <a:pt x="3425190" y="25908"/>
                </a:lnTo>
                <a:cubicBezTo>
                  <a:pt x="3426206" y="18288"/>
                  <a:pt x="3429381" y="12065"/>
                  <a:pt x="3434715" y="7239"/>
                </a:cubicBezTo>
                <a:cubicBezTo>
                  <a:pt x="3440049" y="2413"/>
                  <a:pt x="3446272" y="0"/>
                  <a:pt x="3453384" y="0"/>
                </a:cubicBezTo>
                <a:close/>
                <a:moveTo>
                  <a:pt x="1318260" y="0"/>
                </a:moveTo>
                <a:lnTo>
                  <a:pt x="1475232" y="0"/>
                </a:lnTo>
                <a:lnTo>
                  <a:pt x="1466850" y="60960"/>
                </a:lnTo>
                <a:lnTo>
                  <a:pt x="1463802" y="82296"/>
                </a:lnTo>
                <a:lnTo>
                  <a:pt x="1456182" y="137160"/>
                </a:lnTo>
                <a:lnTo>
                  <a:pt x="1538478" y="137160"/>
                </a:lnTo>
                <a:lnTo>
                  <a:pt x="1549146" y="60960"/>
                </a:lnTo>
                <a:lnTo>
                  <a:pt x="1487424" y="60960"/>
                </a:lnTo>
                <a:lnTo>
                  <a:pt x="1495806" y="0"/>
                </a:lnTo>
                <a:lnTo>
                  <a:pt x="1953006" y="0"/>
                </a:lnTo>
                <a:lnTo>
                  <a:pt x="1916430" y="261366"/>
                </a:lnTo>
                <a:cubicBezTo>
                  <a:pt x="1913890" y="281686"/>
                  <a:pt x="1904238" y="299212"/>
                  <a:pt x="1887474" y="313944"/>
                </a:cubicBezTo>
                <a:cubicBezTo>
                  <a:pt x="1871218" y="328676"/>
                  <a:pt x="1852930" y="336042"/>
                  <a:pt x="1832610" y="336042"/>
                </a:cubicBezTo>
                <a:lnTo>
                  <a:pt x="1668018" y="336042"/>
                </a:lnTo>
                <a:lnTo>
                  <a:pt x="1663446" y="367284"/>
                </a:lnTo>
                <a:lnTo>
                  <a:pt x="1901952" y="367284"/>
                </a:lnTo>
                <a:lnTo>
                  <a:pt x="1897380" y="400050"/>
                </a:lnTo>
                <a:cubicBezTo>
                  <a:pt x="1896364" y="408178"/>
                  <a:pt x="1892808" y="414909"/>
                  <a:pt x="1886712" y="420243"/>
                </a:cubicBezTo>
                <a:cubicBezTo>
                  <a:pt x="1880616" y="425577"/>
                  <a:pt x="1873504" y="428244"/>
                  <a:pt x="1865376" y="428244"/>
                </a:cubicBezTo>
                <a:lnTo>
                  <a:pt x="1837182" y="428244"/>
                </a:lnTo>
                <a:lnTo>
                  <a:pt x="1854708" y="718566"/>
                </a:lnTo>
                <a:lnTo>
                  <a:pt x="1795272" y="718566"/>
                </a:lnTo>
                <a:cubicBezTo>
                  <a:pt x="1769364" y="718566"/>
                  <a:pt x="1747139" y="709676"/>
                  <a:pt x="1728597" y="691896"/>
                </a:cubicBezTo>
                <a:cubicBezTo>
                  <a:pt x="1710055" y="674116"/>
                  <a:pt x="1699768" y="651764"/>
                  <a:pt x="1697736" y="624840"/>
                </a:cubicBezTo>
                <a:lnTo>
                  <a:pt x="1686306" y="428244"/>
                </a:lnTo>
                <a:lnTo>
                  <a:pt x="1655064" y="428244"/>
                </a:lnTo>
                <a:lnTo>
                  <a:pt x="1615440" y="718566"/>
                </a:lnTo>
                <a:lnTo>
                  <a:pt x="1458468" y="718566"/>
                </a:lnTo>
                <a:lnTo>
                  <a:pt x="1498092" y="428244"/>
                </a:lnTo>
                <a:lnTo>
                  <a:pt x="1466850" y="428244"/>
                </a:lnTo>
                <a:lnTo>
                  <a:pt x="1396746" y="637794"/>
                </a:lnTo>
                <a:cubicBezTo>
                  <a:pt x="1372870" y="691642"/>
                  <a:pt x="1335786" y="718566"/>
                  <a:pt x="1285494" y="718566"/>
                </a:cubicBezTo>
                <a:lnTo>
                  <a:pt x="1217676" y="718566"/>
                </a:lnTo>
                <a:lnTo>
                  <a:pt x="1315212" y="428244"/>
                </a:lnTo>
                <a:lnTo>
                  <a:pt x="1258824" y="428244"/>
                </a:lnTo>
                <a:lnTo>
                  <a:pt x="1263396" y="395478"/>
                </a:lnTo>
                <a:cubicBezTo>
                  <a:pt x="1264920" y="387350"/>
                  <a:pt x="1268603" y="380619"/>
                  <a:pt x="1274445" y="375285"/>
                </a:cubicBezTo>
                <a:cubicBezTo>
                  <a:pt x="1280287" y="369951"/>
                  <a:pt x="1287272" y="367284"/>
                  <a:pt x="1295400" y="367284"/>
                </a:cubicBezTo>
                <a:lnTo>
                  <a:pt x="1506474" y="367284"/>
                </a:lnTo>
                <a:lnTo>
                  <a:pt x="1511046" y="336042"/>
                </a:lnTo>
                <a:lnTo>
                  <a:pt x="1345692" y="336042"/>
                </a:lnTo>
                <a:cubicBezTo>
                  <a:pt x="1325372" y="336042"/>
                  <a:pt x="1308862" y="328676"/>
                  <a:pt x="1296162" y="313944"/>
                </a:cubicBezTo>
                <a:cubicBezTo>
                  <a:pt x="1283970" y="299212"/>
                  <a:pt x="1279144" y="281686"/>
                  <a:pt x="1281684" y="261366"/>
                </a:cubicBezTo>
                <a:close/>
                <a:moveTo>
                  <a:pt x="1075182" y="0"/>
                </a:moveTo>
                <a:lnTo>
                  <a:pt x="1164336" y="0"/>
                </a:lnTo>
                <a:cubicBezTo>
                  <a:pt x="1182116" y="0"/>
                  <a:pt x="1197356" y="6223"/>
                  <a:pt x="1210056" y="18669"/>
                </a:cubicBezTo>
                <a:cubicBezTo>
                  <a:pt x="1222756" y="31115"/>
                  <a:pt x="1229614" y="46482"/>
                  <a:pt x="1230630" y="64770"/>
                </a:cubicBezTo>
                <a:lnTo>
                  <a:pt x="1232154" y="105918"/>
                </a:lnTo>
                <a:lnTo>
                  <a:pt x="1078992" y="105918"/>
                </a:lnTo>
                <a:close/>
              </a:path>
            </a:pathLst>
          </a:custGeom>
          <a:solidFill>
            <a:sysClr val="window" lastClr="FFFFFF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6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DOUYU Font" pitchFamily="2" charset="-122"/>
              <a:ea typeface="DOUYU Font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315" y="138704"/>
            <a:ext cx="2737341" cy="45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82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390000" y="1740872"/>
            <a:ext cx="1141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用体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室温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中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亚硫酸溶液中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⑤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02027"/>
              </p:ext>
            </p:extLst>
          </p:nvPr>
        </p:nvGraphicFramePr>
        <p:xfrm>
          <a:off x="4003421" y="2421840"/>
          <a:ext cx="1132255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6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421" y="2421840"/>
                        <a:ext cx="1132255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52499"/>
              </p:ext>
            </p:extLst>
          </p:nvPr>
        </p:nvGraphicFramePr>
        <p:xfrm>
          <a:off x="4003421" y="2975338"/>
          <a:ext cx="1132255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7" name="Equation" r:id="rId5" imgW="583947" imgH="253890" progId="Equation.DSMT4">
                  <p:embed/>
                </p:oleObj>
              </mc:Choice>
              <mc:Fallback>
                <p:oleObj name="Equation" r:id="rId5" imgW="583947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421" y="2975338"/>
                        <a:ext cx="1132255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17098"/>
              </p:ext>
            </p:extLst>
          </p:nvPr>
        </p:nvGraphicFramePr>
        <p:xfrm>
          <a:off x="3972336" y="3503778"/>
          <a:ext cx="1410676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8" name="Equation" r:id="rId6" imgW="723586" imgH="253890" progId="Equation.DSMT4">
                  <p:embed/>
                </p:oleObj>
              </mc:Choice>
              <mc:Fallback>
                <p:oleObj name="Equation" r:id="rId6" imgW="72358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336" y="3503778"/>
                        <a:ext cx="1410676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4799"/>
              </p:ext>
            </p:extLst>
          </p:nvPr>
        </p:nvGraphicFramePr>
        <p:xfrm>
          <a:off x="3944160" y="4085057"/>
          <a:ext cx="1132255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9" name="Equation" r:id="rId8" imgW="583947" imgH="253890" progId="Equation.DSMT4">
                  <p:embed/>
                </p:oleObj>
              </mc:Choice>
              <mc:Fallback>
                <p:oleObj name="Equation" r:id="rId8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160" y="4085057"/>
                        <a:ext cx="1132255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13199"/>
              </p:ext>
            </p:extLst>
          </p:nvPr>
        </p:nvGraphicFramePr>
        <p:xfrm>
          <a:off x="4799856" y="4596243"/>
          <a:ext cx="1410676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0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4596243"/>
                        <a:ext cx="1410676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327490" y="2366762"/>
            <a:ext cx="2436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2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327490" y="2912627"/>
            <a:ext cx="2436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627714" y="3461691"/>
            <a:ext cx="2436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5345883" y="4010754"/>
            <a:ext cx="2334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6443848" y="4562434"/>
            <a:ext cx="2334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450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8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318CE0B2-849C-2B4D-B715-7B2A33B87A76}"/>
              </a:ext>
            </a:extLst>
          </p:cNvPr>
          <p:cNvSpPr/>
          <p:nvPr/>
        </p:nvSpPr>
        <p:spPr>
          <a:xfrm>
            <a:off x="394564" y="2103563"/>
            <a:ext cx="11299010" cy="3347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水溶液中均存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水加热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 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增大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Na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均显中性，两溶液中水的电离程度相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一定时，在纯水中通入少量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水的电离平衡不移动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室温下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水的电离程度相等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蒸馏水中滴加浓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858144" y="320078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856007" y="379192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739944" y="430643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693601" y="2103563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719770" y="267234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05653" y="4858709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066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3" grpId="0"/>
      <p:bldP spid="16" grpId="0"/>
      <p:bldP spid="4" grpId="0"/>
    </p:bldLst>
  </p:timing>
</p:sld>
</file>

<file path=ppt/theme/theme1.xml><?xml version="1.0" encoding="utf-8"?>
<a:theme xmlns:a="http://schemas.openxmlformats.org/drawingml/2006/main" name="Office 主题​​">
  <a:themeElements>
    <a:clrScheme name="金榜苑-蓝绿">
      <a:dk1>
        <a:sysClr val="windowText" lastClr="000000"/>
      </a:dk1>
      <a:lt1>
        <a:sysClr val="window" lastClr="FFFFFF"/>
      </a:lt1>
      <a:dk2>
        <a:srgbClr val="2D3967"/>
      </a:dk2>
      <a:lt2>
        <a:srgbClr val="ECB594"/>
      </a:lt2>
      <a:accent1>
        <a:srgbClr val="376698"/>
      </a:accent1>
      <a:accent2>
        <a:srgbClr val="4893CF"/>
      </a:accent2>
      <a:accent3>
        <a:srgbClr val="7AD9E7"/>
      </a:accent3>
      <a:accent4>
        <a:srgbClr val="8BBB96"/>
      </a:accent4>
      <a:accent5>
        <a:srgbClr val="659677"/>
      </a:accent5>
      <a:accent6>
        <a:srgbClr val="FF5050"/>
      </a:accent6>
      <a:hlink>
        <a:srgbClr val="0563C1"/>
      </a:hlink>
      <a:folHlink>
        <a:srgbClr val="954F72"/>
      </a:folHlink>
    </a:clrScheme>
    <a:fontScheme name="chaoqing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1" id="{93839E16-1218-4D33-878B-398FF0D34803}" vid="{3150DE73-8EBB-4C95-9D95-914E3E908A2E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主题​​</Template>
  <TotalTime>12182</TotalTime>
  <Words>6406</Words>
  <Application>Microsoft Office PowerPoint</Application>
  <PresentationFormat>宽屏</PresentationFormat>
  <Paragraphs>914</Paragraphs>
  <Slides>7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92" baseType="lpstr">
      <vt:lpstr>DOUYU Font</vt:lpstr>
      <vt:lpstr>KaiTi</vt:lpstr>
      <vt:lpstr>方正仿宋简体</vt:lpstr>
      <vt:lpstr>黑体</vt:lpstr>
      <vt:lpstr>华文细黑</vt:lpstr>
      <vt:lpstr>楷体</vt:lpstr>
      <vt:lpstr>楷体_GB2312</vt:lpstr>
      <vt:lpstr>宋体</vt:lpstr>
      <vt:lpstr>微软雅黑</vt:lpstr>
      <vt:lpstr>Arial</vt:lpstr>
      <vt:lpstr>Calibri</vt:lpstr>
      <vt:lpstr>Courier New</vt:lpstr>
      <vt:lpstr>Mongolian Baiti</vt:lpstr>
      <vt:lpstr>Times New Roman</vt:lpstr>
      <vt:lpstr>ZBFH</vt:lpstr>
      <vt:lpstr>Office 主题​​</vt:lpstr>
      <vt:lpstr>文档</vt:lpstr>
      <vt:lpstr>Microsoft Word 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国雄 范</dc:creator>
  <cp:lastModifiedBy>Administrator</cp:lastModifiedBy>
  <cp:revision>754</cp:revision>
  <dcterms:created xsi:type="dcterms:W3CDTF">2021-11-07T03:17:42Z</dcterms:created>
  <dcterms:modified xsi:type="dcterms:W3CDTF">2024-03-01T08:42:33Z</dcterms:modified>
</cp:coreProperties>
</file>